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42D3" w:rsidRDefault="001842D3" w:rsidP="001842D3">
      <w:pPr>
        <w:pStyle w:val="Title"/>
      </w:pPr>
      <w:r w:rsidRPr="00246103">
        <w:rPr>
          <w:cs/>
        </w:rPr>
        <w:t>รูปแบบและคำแนะนำการเขียน</w:t>
      </w:r>
      <w:bookmarkStart w:id="0" w:name="_GoBack"/>
      <w:bookmarkEnd w:id="0"/>
      <w:r w:rsidRPr="00246103">
        <w:rPr>
          <w:cs/>
        </w:rPr>
        <w:t>บทความฉบับเต็ม</w:t>
      </w:r>
      <w:r>
        <w:rPr>
          <w:rFonts w:hint="cs"/>
          <w:cs/>
        </w:rPr>
        <w:t>ภาษาไทย</w:t>
      </w:r>
      <w:r>
        <w:br/>
      </w:r>
      <w:r w:rsidRPr="00246103">
        <w:rPr>
          <w:cs/>
        </w:rPr>
        <w:t>สำหรับการประชุมวิชาการเครือข่ายวิศวกรรมเ</w:t>
      </w:r>
      <w:r>
        <w:rPr>
          <w:cs/>
        </w:rPr>
        <w:t>ครื่องกลแห่งประเทศไทยครั้งที่ 3</w:t>
      </w:r>
      <w:r>
        <w:t>4 (</w:t>
      </w:r>
      <w:r w:rsidRPr="002F1749">
        <w:rPr>
          <w:i/>
          <w:iCs/>
        </w:rPr>
        <w:t>Title</w:t>
      </w:r>
      <w:r>
        <w:t>)</w:t>
      </w:r>
    </w:p>
    <w:p w:rsidR="0024064A" w:rsidRPr="00B52906" w:rsidRDefault="0024064A" w:rsidP="00B52906">
      <w:pPr>
        <w:pStyle w:val="Title"/>
      </w:pPr>
      <w:r w:rsidRPr="00246103">
        <w:t>Format and Guidelines of</w:t>
      </w:r>
      <w:r w:rsidR="00DE783F" w:rsidRPr="00246103">
        <w:rPr>
          <w:cs/>
        </w:rPr>
        <w:t xml:space="preserve"> </w:t>
      </w:r>
      <w:r w:rsidR="00DE783F" w:rsidRPr="00246103">
        <w:t>Full Paper</w:t>
      </w:r>
      <w:r w:rsidR="007621BF">
        <w:t xml:space="preserve"> </w:t>
      </w:r>
      <w:r w:rsidR="001842D3">
        <w:t xml:space="preserve">in Thai Language </w:t>
      </w:r>
      <w:r w:rsidRPr="00246103">
        <w:t xml:space="preserve">for </w:t>
      </w:r>
      <w:r w:rsidR="00DD7F46" w:rsidRPr="00246103">
        <w:t>the 3</w:t>
      </w:r>
      <w:r w:rsidR="00753E95">
        <w:t>4</w:t>
      </w:r>
      <w:r w:rsidR="00753E95">
        <w:rPr>
          <w:vertAlign w:val="superscript"/>
        </w:rPr>
        <w:t>th</w:t>
      </w:r>
      <w:r w:rsidRPr="00246103">
        <w:t xml:space="preserve"> Conference of the Mechanical </w:t>
      </w:r>
      <w:r w:rsidR="00DE783F" w:rsidRPr="00246103">
        <w:t>Engineering Network of Thailand</w:t>
      </w:r>
      <w:r w:rsidR="00B52906">
        <w:t xml:space="preserve"> </w:t>
      </w:r>
      <w:r w:rsidR="00B52906" w:rsidRPr="00BB7307">
        <w:t>(</w:t>
      </w:r>
      <w:r w:rsidR="00B52906" w:rsidRPr="00BB7307">
        <w:rPr>
          <w:i/>
          <w:iCs/>
        </w:rPr>
        <w:t>Title</w:t>
      </w:r>
      <w:r w:rsidR="00B52906" w:rsidRPr="00BB7307">
        <w:t>)</w:t>
      </w:r>
    </w:p>
    <w:p w:rsidR="00B6347A" w:rsidRPr="00B94CDF" w:rsidRDefault="001842D3" w:rsidP="00B94CDF">
      <w:pPr>
        <w:pStyle w:val="Author"/>
        <w:rPr>
          <w:cs/>
        </w:rPr>
      </w:pPr>
      <w:r w:rsidRPr="001842D3">
        <w:rPr>
          <w:cs/>
        </w:rPr>
        <w:t>ชื่อ นามสกุล</w:t>
      </w:r>
      <w:r w:rsidRPr="001842D3">
        <w:rPr>
          <w:vertAlign w:val="superscript"/>
        </w:rPr>
        <w:t>1</w:t>
      </w:r>
      <w:r w:rsidRPr="001842D3">
        <w:t xml:space="preserve">, </w:t>
      </w:r>
      <w:r w:rsidRPr="001842D3">
        <w:rPr>
          <w:cs/>
        </w:rPr>
        <w:t>ชื่อ นามสกุล</w:t>
      </w:r>
      <w:r w:rsidRPr="001842D3">
        <w:rPr>
          <w:vertAlign w:val="superscript"/>
        </w:rPr>
        <w:t>2</w:t>
      </w:r>
      <w:r w:rsidRPr="001842D3">
        <w:t xml:space="preserve"> </w:t>
      </w:r>
      <w:r w:rsidRPr="001842D3">
        <w:rPr>
          <w:cs/>
        </w:rPr>
        <w:t>และ ชื่อ นามสกุล</w:t>
      </w:r>
      <w:r w:rsidRPr="001842D3">
        <w:rPr>
          <w:vertAlign w:val="superscript"/>
        </w:rPr>
        <w:t>1*</w:t>
      </w:r>
      <w:r w:rsidR="00B52906" w:rsidRPr="00E209BC">
        <w:rPr>
          <w:i/>
          <w:iCs/>
        </w:rPr>
        <w:t xml:space="preserve"> </w:t>
      </w:r>
      <w:r w:rsidR="00B52906" w:rsidRPr="00BB7307">
        <w:t>(</w:t>
      </w:r>
      <w:r w:rsidR="00B94CDF">
        <w:rPr>
          <w:i/>
          <w:iCs/>
        </w:rPr>
        <w:t>Author</w:t>
      </w:r>
      <w:r w:rsidR="00B52906" w:rsidRPr="00BB7307">
        <w:t>)</w:t>
      </w:r>
    </w:p>
    <w:p w:rsidR="001842D3" w:rsidRPr="00B52906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1</w:t>
      </w:r>
      <w:r w:rsidRPr="00D64910">
        <w:rPr>
          <w:cs/>
        </w:rPr>
        <w:t xml:space="preserve">ชื่อหน่วยงาน ที่อยู่ </w:t>
      </w:r>
      <w:r>
        <w:rPr>
          <w:rFonts w:hint="cs"/>
          <w:cs/>
        </w:rPr>
        <w:t xml:space="preserve">ตำบล อำเภอ </w:t>
      </w:r>
      <w:r w:rsidRPr="00D64910">
        <w:rPr>
          <w:cs/>
        </w:rPr>
        <w:t>จังหวัด รหัสไปรษณีย์</w:t>
      </w:r>
      <w:r w:rsidRPr="00BB7307">
        <w:t xml:space="preserve"> (</w:t>
      </w:r>
      <w:r w:rsidRPr="001842D3">
        <w:rPr>
          <w:i/>
          <w:iCs/>
        </w:rPr>
        <w:t>Affiliation</w:t>
      </w:r>
      <w:r w:rsidRPr="00BB7307">
        <w:t>)</w:t>
      </w:r>
    </w:p>
    <w:p w:rsidR="001842D3" w:rsidRPr="005A164E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2</w:t>
      </w:r>
      <w:r w:rsidRPr="00D64910">
        <w:rPr>
          <w:cs/>
        </w:rPr>
        <w:t>ชื่อหน่วยงาน ที่อยู่ ตำบล อำเภอ จังหวัด รหัสไปรษณีย์</w:t>
      </w:r>
      <w:r>
        <w:t xml:space="preserve"> (</w:t>
      </w:r>
      <w:r>
        <w:rPr>
          <w:rFonts w:hint="cs"/>
          <w:cs/>
        </w:rPr>
        <w:t>ลบดรรชนีบนในกรณีที่มีผู้แต่งคนเดียว</w:t>
      </w:r>
      <w:r>
        <w:t>)</w:t>
      </w:r>
    </w:p>
    <w:p w:rsidR="001842D3" w:rsidRPr="001842D3" w:rsidRDefault="001842D3" w:rsidP="001842D3">
      <w:pPr>
        <w:pStyle w:val="Affiliation"/>
      </w:pPr>
      <w:r w:rsidRPr="0019250F">
        <w:rPr>
          <w:vertAlign w:val="superscript"/>
          <w:lang w:val="en-GB" w:eastAsia="zh-CN"/>
        </w:rPr>
        <w:t>*</w:t>
      </w:r>
      <w:r>
        <w:rPr>
          <w:rFonts w:hint="cs"/>
          <w:cs/>
        </w:rPr>
        <w:t>ติดต่อ</w:t>
      </w:r>
      <w:r w:rsidRPr="005A164E">
        <w:t xml:space="preserve">: </w:t>
      </w:r>
      <w:r>
        <w:t>author</w:t>
      </w:r>
      <w:r w:rsidRPr="00E241B4">
        <w:t>@</w:t>
      </w:r>
      <w:r>
        <w:t xml:space="preserve">university.ac.th </w:t>
      </w:r>
    </w:p>
    <w:p w:rsidR="001842D3" w:rsidRPr="005E27DC" w:rsidRDefault="00E241B4" w:rsidP="00B94CDF">
      <w:r>
        <w:t xml:space="preserve"> </w:t>
      </w:r>
    </w:p>
    <w:p w:rsidR="001842D3" w:rsidRPr="00246103" w:rsidRDefault="001842D3" w:rsidP="001842D3">
      <w:pPr>
        <w:jc w:val="both"/>
        <w:rPr>
          <w:b/>
          <w:bCs/>
          <w:i/>
          <w:iCs/>
          <w:sz w:val="30"/>
          <w:szCs w:val="30"/>
        </w:rPr>
      </w:pPr>
      <w:r w:rsidRPr="00246103">
        <w:rPr>
          <w:b/>
          <w:bCs/>
          <w:i/>
          <w:iCs/>
          <w:sz w:val="30"/>
          <w:szCs w:val="30"/>
          <w:cs/>
        </w:rPr>
        <w:t xml:space="preserve">บทคัดย่อ </w:t>
      </w:r>
    </w:p>
    <w:p w:rsidR="001842D3" w:rsidRPr="00E61CC6" w:rsidRDefault="001842D3" w:rsidP="00E61CC6">
      <w:pPr>
        <w:pStyle w:val="Abstract"/>
        <w:rPr>
          <w:cs/>
        </w:rPr>
      </w:pPr>
      <w:r w:rsidRPr="00246103">
        <w:rPr>
          <w:cs/>
        </w:rPr>
        <w:t>คำแนะนำที่แสดงในเอกสารฉบับนี้สำหรับผู้ที่</w:t>
      </w:r>
      <w:r>
        <w:rPr>
          <w:rFonts w:hint="cs"/>
          <w:cs/>
        </w:rPr>
        <w:t>ต้องการ</w:t>
      </w:r>
      <w:r w:rsidRPr="00246103">
        <w:rPr>
          <w:cs/>
        </w:rPr>
        <w:t>ส่งบทความฉบับเต็ม (</w:t>
      </w:r>
      <w:r w:rsidRPr="00246103">
        <w:t>Full Paper)</w:t>
      </w:r>
      <w:r w:rsidR="00BE3A7E">
        <w:t xml:space="preserve"> </w:t>
      </w:r>
      <w:r w:rsidRPr="00246103">
        <w:rPr>
          <w:cs/>
        </w:rPr>
        <w:t>เพื่อนำเสนอในงานประชุมวิชาการเครือข่ายวิศวกรรมเครื่องกลแห่งประเทศไทยครั้งที่ 3</w:t>
      </w:r>
      <w:r>
        <w:t>4</w:t>
      </w:r>
      <w:r w:rsidRPr="00246103">
        <w:rPr>
          <w:cs/>
        </w:rPr>
        <w:t xml:space="preserve"> </w:t>
      </w:r>
      <w:r>
        <w:t xml:space="preserve"> </w:t>
      </w:r>
      <w:r w:rsidRPr="00246103">
        <w:rPr>
          <w:cs/>
        </w:rPr>
        <w:t>บทความที่จะนำเสนอในงานประชุม</w:t>
      </w:r>
      <w:r>
        <w:rPr>
          <w:rFonts w:hint="cs"/>
          <w:cs/>
        </w:rPr>
        <w:t>จะต้องชัดเจน กระชับ และ</w:t>
      </w:r>
      <w:r w:rsidRPr="00246103">
        <w:rPr>
          <w:cs/>
        </w:rPr>
        <w:t>อยู่ในรูปแบบ</w:t>
      </w:r>
      <w:r w:rsidR="00BE3A7E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Pr="00246103">
        <w:rPr>
          <w:cs/>
        </w:rPr>
        <w:t>และ</w:t>
      </w:r>
      <w:r w:rsidR="00BE3A7E">
        <w:rPr>
          <w:rFonts w:hint="cs"/>
          <w:cs/>
        </w:rPr>
        <w:t>สามารถ</w:t>
      </w:r>
      <w:r w:rsidRPr="00246103">
        <w:rPr>
          <w:cs/>
        </w:rPr>
        <w:t>จัดทำเอกสาร</w:t>
      </w:r>
      <w:r w:rsidR="00BE3A7E">
        <w:rPr>
          <w:rFonts w:hint="cs"/>
          <w:cs/>
        </w:rPr>
        <w:t>รวบรวมบทความได้อย่างเรียบร้อย</w:t>
      </w:r>
      <w:r w:rsidRPr="00246103">
        <w:rPr>
          <w:cs/>
        </w:rPr>
        <w:t xml:space="preserve"> หากผู้เขียนใช้</w:t>
      </w:r>
      <w:r>
        <w:rPr>
          <w:rFonts w:hint="cs"/>
          <w:cs/>
        </w:rPr>
        <w:t>โปรแกรม</w:t>
      </w:r>
      <w:r w:rsidRPr="00246103">
        <w:rPr>
          <w:cs/>
        </w:rPr>
        <w:t xml:space="preserve"> </w:t>
      </w:r>
      <w:r w:rsidRPr="00246103">
        <w:t>M</w:t>
      </w:r>
      <w:r>
        <w:t>S</w:t>
      </w:r>
      <w:r w:rsidRPr="00246103">
        <w:t xml:space="preserve"> Word </w:t>
      </w:r>
      <w:r w:rsidRPr="00246103">
        <w:rPr>
          <w:cs/>
        </w:rPr>
        <w:t>ในการพิมพ์บทความ</w:t>
      </w:r>
      <w:r>
        <w:rPr>
          <w:rFonts w:hint="cs"/>
          <w:cs/>
        </w:rPr>
        <w:t xml:space="preserve"> ผู้เขียน</w:t>
      </w:r>
      <w:r w:rsidRPr="00246103">
        <w:rPr>
          <w:cs/>
        </w:rPr>
        <w:t>สามารถ</w:t>
      </w:r>
      <w:r>
        <w:rPr>
          <w:rFonts w:hint="cs"/>
          <w:cs/>
        </w:rPr>
        <w:t>เลือก</w:t>
      </w:r>
      <w:r w:rsidRPr="00246103">
        <w:rPr>
          <w:cs/>
        </w:rPr>
        <w:t>ใช้</w:t>
      </w:r>
      <w:r>
        <w:rPr>
          <w:rFonts w:hint="cs"/>
          <w:cs/>
        </w:rPr>
        <w:t>สไตล์ (</w:t>
      </w:r>
      <w:r>
        <w:rPr>
          <w:lang w:val="en-SG"/>
        </w:rPr>
        <w:t>Styles</w:t>
      </w:r>
      <w:r>
        <w:rPr>
          <w:rFonts w:hint="cs"/>
          <w:cs/>
          <w:lang w:val="en-SG"/>
        </w:rPr>
        <w:t>)</w:t>
      </w:r>
      <w:r>
        <w:rPr>
          <w:lang w:val="en-SG"/>
        </w:rPr>
        <w:t xml:space="preserve"> </w:t>
      </w:r>
      <w:r>
        <w:rPr>
          <w:rFonts w:hint="cs"/>
          <w:cs/>
        </w:rPr>
        <w:t>ในไฟล์นี้กำหนดรูปแบบให้กับข้อความ</w:t>
      </w:r>
      <w:r w:rsidR="00E61CC6">
        <w:rPr>
          <w:cs/>
        </w:rPr>
        <w:t xml:space="preserve">ได้ทันที </w:t>
      </w:r>
      <w:r w:rsidRPr="00246103">
        <w:rPr>
          <w:cs/>
        </w:rPr>
        <w:t>หากผู้เขียนใช้โปรแกรมอื่นโปรดปฏิบั</w:t>
      </w:r>
      <w:r>
        <w:rPr>
          <w:cs/>
        </w:rPr>
        <w:t>ติตามรายละเอียดที่แนะนำในเอกสาร</w:t>
      </w:r>
      <w:r w:rsidR="00E61CC6">
        <w:rPr>
          <w:rFonts w:hint="cs"/>
          <w:cs/>
        </w:rPr>
        <w:t xml:space="preserve"> </w:t>
      </w:r>
      <w:r w:rsidR="00E61CC6">
        <w:t>(</w:t>
      </w:r>
      <w:r w:rsidR="00E61CC6" w:rsidRPr="00BB7307">
        <w:rPr>
          <w:i/>
          <w:iCs/>
        </w:rPr>
        <w:t>Abstract</w:t>
      </w:r>
      <w:r w:rsidR="00E61CC6">
        <w:t>)</w:t>
      </w:r>
    </w:p>
    <w:p w:rsidR="001842D3" w:rsidRPr="00246103" w:rsidRDefault="001842D3" w:rsidP="00E61CC6">
      <w:pPr>
        <w:rPr>
          <w:cs/>
        </w:rPr>
      </w:pPr>
      <w:r w:rsidRPr="00246103">
        <w:rPr>
          <w:b/>
          <w:bCs/>
          <w:i/>
          <w:iCs/>
          <w:cs/>
        </w:rPr>
        <w:t>คำหลัก</w:t>
      </w:r>
      <w:r w:rsidRPr="00246103">
        <w:rPr>
          <w:i/>
          <w:iCs/>
        </w:rPr>
        <w:t>:</w:t>
      </w:r>
      <w:r>
        <w:rPr>
          <w:cs/>
        </w:rPr>
        <w:t xml:space="preserve"> ระบุคำหลัก 3</w:t>
      </w:r>
      <w:r>
        <w:rPr>
          <w:lang w:val="en-SG"/>
        </w:rPr>
        <w:t>-5</w:t>
      </w:r>
      <w:r w:rsidRPr="00246103">
        <w:rPr>
          <w:cs/>
        </w:rPr>
        <w:t xml:space="preserve"> คำ เพื่อใช้สำหรับการทำดัชนีบทความ  </w:t>
      </w:r>
    </w:p>
    <w:p w:rsidR="00D86C3D" w:rsidRPr="00246103" w:rsidRDefault="00D86C3D">
      <w:pPr>
        <w:jc w:val="both"/>
        <w:rPr>
          <w:sz w:val="30"/>
          <w:szCs w:val="30"/>
          <w:cs/>
        </w:rPr>
      </w:pPr>
    </w:p>
    <w:p w:rsidR="00BE3A7E" w:rsidRPr="005A164E" w:rsidRDefault="00BE3A7E" w:rsidP="00BE3A7E">
      <w:pPr>
        <w:jc w:val="both"/>
        <w:rPr>
          <w:b/>
          <w:bCs/>
          <w:i/>
          <w:iCs/>
        </w:rPr>
      </w:pPr>
      <w:r w:rsidRPr="005A164E">
        <w:rPr>
          <w:b/>
          <w:bCs/>
          <w:i/>
          <w:iCs/>
        </w:rPr>
        <w:t>Abstract</w:t>
      </w:r>
    </w:p>
    <w:p w:rsidR="00BE3A7E" w:rsidRPr="005A164E" w:rsidRDefault="00463CE6" w:rsidP="00BE3A7E">
      <w:pPr>
        <w:pStyle w:val="Abstract"/>
      </w:pPr>
      <w:r w:rsidRPr="005A164E">
        <w:t>The instructions below are described to guide authors who wish to submit a manuscript to the 3</w:t>
      </w:r>
      <w:r>
        <w:t>4</w:t>
      </w:r>
      <w:r>
        <w:rPr>
          <w:vertAlign w:val="superscript"/>
        </w:rPr>
        <w:t>th</w:t>
      </w:r>
      <w:r w:rsidRPr="005A164E">
        <w:t xml:space="preserve"> Conference of the Mechanical Engineering Network of Thailand. The submitted manuscript must be clear, concise, and well agree with th</w:t>
      </w:r>
      <w:r>
        <w:t>is</w:t>
      </w:r>
      <w:r w:rsidRPr="005A164E">
        <w:t xml:space="preserve"> conference template to obtain the consistent form with other papers, therefore it can be co</w:t>
      </w:r>
      <w:r>
        <w:t xml:space="preserve">llected in the conference </w:t>
      </w:r>
      <w:r w:rsidRPr="005A164E">
        <w:t xml:space="preserve">proceedings uniformly. </w:t>
      </w:r>
      <w:r>
        <w:t>if you use</w:t>
      </w:r>
      <w:r w:rsidRPr="005A164E">
        <w:t xml:space="preserve"> MS Word</w:t>
      </w:r>
      <w:r>
        <w:t>, you can apply preset Styles in this file to your text</w:t>
      </w:r>
      <w:r w:rsidRPr="005A164E">
        <w:t xml:space="preserve">. Otherwise, use this document as a guideline to setup your manuscript. </w:t>
      </w:r>
      <w:r w:rsidR="00BE3A7E">
        <w:t>(</w:t>
      </w:r>
      <w:r w:rsidR="00BE3A7E" w:rsidRPr="00BB7307">
        <w:rPr>
          <w:i/>
          <w:iCs/>
        </w:rPr>
        <w:t>Abstract</w:t>
      </w:r>
      <w:r w:rsidR="00BE3A7E">
        <w:t>)</w:t>
      </w:r>
    </w:p>
    <w:p w:rsidR="00BE3A7E" w:rsidRDefault="00BE3A7E" w:rsidP="00BE3A7E">
      <w:pPr>
        <w:jc w:val="both"/>
      </w:pPr>
      <w:r w:rsidRPr="005A164E">
        <w:rPr>
          <w:b/>
          <w:bCs/>
          <w:i/>
          <w:iCs/>
        </w:rPr>
        <w:t>Keywords</w:t>
      </w:r>
      <w:r w:rsidRPr="005A164E">
        <w:rPr>
          <w:i/>
          <w:iCs/>
        </w:rPr>
        <w:t>:</w:t>
      </w:r>
      <w:r w:rsidRPr="005A164E">
        <w:rPr>
          <w:cs/>
        </w:rPr>
        <w:t xml:space="preserve"> </w:t>
      </w:r>
      <w:r w:rsidRPr="005A164E">
        <w:t>3</w:t>
      </w:r>
      <w:r>
        <w:t>-</w:t>
      </w:r>
      <w:r w:rsidRPr="005A164E">
        <w:t xml:space="preserve">5 keywords should be provided here to assist with indexing of the article. </w:t>
      </w:r>
    </w:p>
    <w:p w:rsidR="00BE3A7E" w:rsidRPr="005A164E" w:rsidRDefault="00BE3A7E" w:rsidP="00BE3A7E">
      <w:pPr>
        <w:jc w:val="both"/>
      </w:pPr>
    </w:p>
    <w:p w:rsidR="00BE3A7E" w:rsidRPr="00BE3A7E" w:rsidRDefault="00BE3A7E" w:rsidP="00BE3A7E">
      <w:pPr>
        <w:rPr>
          <w:b/>
          <w:bCs/>
          <w:sz w:val="30"/>
          <w:szCs w:val="30"/>
          <w:cs/>
        </w:rPr>
        <w:sectPr w:rsidR="00BE3A7E" w:rsidRPr="00BE3A7E" w:rsidSect="0024064A">
          <w:headerReference w:type="even" r:id="rId8"/>
          <w:headerReference w:type="default" r:id="rId9"/>
          <w:footerReference w:type="even" r:id="rId10"/>
          <w:pgSz w:w="11906" w:h="16838" w:code="9"/>
          <w:pgMar w:top="1418" w:right="1134" w:bottom="1134" w:left="1418" w:header="720" w:footer="720" w:gutter="0"/>
          <w:cols w:space="720"/>
          <w:docGrid w:linePitch="360"/>
        </w:sectPr>
      </w:pPr>
    </w:p>
    <w:p w:rsidR="00B6347A" w:rsidRPr="005A164E" w:rsidRDefault="00AF3699" w:rsidP="00AF3699">
      <w:pPr>
        <w:pStyle w:val="Heading1"/>
      </w:pPr>
      <w:r>
        <w:rPr>
          <w:rFonts w:hint="cs"/>
          <w:cs/>
        </w:rPr>
        <w:lastRenderedPageBreak/>
        <w:t>บทนำ</w:t>
      </w:r>
      <w:r w:rsidR="00B52906">
        <w:t xml:space="preserve"> (</w:t>
      </w:r>
      <w:r w:rsidR="00B52906" w:rsidRPr="00AF3699">
        <w:rPr>
          <w:i/>
          <w:iCs/>
        </w:rPr>
        <w:t>Heading 1</w:t>
      </w:r>
      <w:r w:rsidR="00B52906">
        <w:t>)</w:t>
      </w:r>
    </w:p>
    <w:p w:rsidR="00B6347A" w:rsidRPr="00E209BC" w:rsidRDefault="00AF3699" w:rsidP="00AF3699">
      <w:pPr>
        <w:pStyle w:val="BodyText"/>
      </w:pPr>
      <w:r w:rsidRPr="00246103">
        <w:rPr>
          <w:cs/>
        </w:rPr>
        <w:t>เอกสารฉบับนี้จัดทำขึ้นเพื่อเป็นคู่มือในการ</w:t>
      </w:r>
      <w:r w:rsidRPr="00AF3699">
        <w:rPr>
          <w:cs/>
        </w:rPr>
        <w:t>เขียน</w:t>
      </w:r>
      <w:r w:rsidRPr="00246103">
        <w:rPr>
          <w:cs/>
        </w:rPr>
        <w:t>บทความฉบับเต็มสำหรับผู้ที่มีความประสงค์ในการส่งบทความเข้าร่วมการประชุมวิชาการเครือข่ายวิศวกรรมเครื่องกล</w:t>
      </w:r>
      <w:r>
        <w:rPr>
          <w:rFonts w:hint="cs"/>
          <w:cs/>
        </w:rPr>
        <w:t xml:space="preserve">แห่งประเทศไทย </w:t>
      </w:r>
      <w:r w:rsidRPr="00246103">
        <w:rPr>
          <w:cs/>
        </w:rPr>
        <w:t>ครั้งที่</w:t>
      </w:r>
      <w:r>
        <w:rPr>
          <w:cs/>
        </w:rPr>
        <w:t xml:space="preserve"> 3</w:t>
      </w:r>
      <w:r w:rsidR="0047450D">
        <w:t>4</w:t>
      </w:r>
      <w:r w:rsidRPr="00246103">
        <w:rPr>
          <w:cs/>
        </w:rPr>
        <w:t xml:space="preserve"> </w:t>
      </w:r>
      <w:r w:rsidR="0047450D">
        <w:rPr>
          <w:rFonts w:hint="cs"/>
          <w:cs/>
        </w:rPr>
        <w:t>เอกสารนี้สามารถใช้เป็น</w:t>
      </w:r>
      <w:r w:rsidR="0077252F">
        <w:rPr>
          <w:rFonts w:hint="cs"/>
          <w:cs/>
        </w:rPr>
        <w:t>รูป</w:t>
      </w:r>
      <w:r w:rsidR="0047450D">
        <w:rPr>
          <w:cs/>
        </w:rPr>
        <w:t>แบบและแนวทางในการ</w:t>
      </w:r>
      <w:r w:rsidR="0047450D">
        <w:rPr>
          <w:rFonts w:hint="cs"/>
          <w:cs/>
        </w:rPr>
        <w:t>จัดทำ</w:t>
      </w:r>
      <w:r w:rsidRPr="00246103">
        <w:rPr>
          <w:cs/>
        </w:rPr>
        <w:t>บทความฉบับเต็ม</w:t>
      </w:r>
      <w:r w:rsidR="0047450D">
        <w:rPr>
          <w:rFonts w:hint="cs"/>
          <w:cs/>
        </w:rPr>
        <w:t xml:space="preserve"> เพื่อ</w:t>
      </w:r>
      <w:r w:rsidRPr="00246103">
        <w:rPr>
          <w:cs/>
        </w:rPr>
        <w:t>ใช้ในการจัดทำเอกสารประกอบการประชุม</w:t>
      </w:r>
      <w:r w:rsidRPr="00246103">
        <w:t xml:space="preserve"> </w:t>
      </w:r>
      <w:r w:rsidR="0047450D">
        <w:rPr>
          <w:rFonts w:hint="cs"/>
          <w:cs/>
        </w:rPr>
        <w:t>ผู้แต่งจะต้องส่ง</w:t>
      </w:r>
      <w:r w:rsidRPr="00246103">
        <w:rPr>
          <w:cs/>
        </w:rPr>
        <w:t>บทคัดย่อ</w:t>
      </w:r>
      <w:r w:rsidR="0047450D">
        <w:rPr>
          <w:rFonts w:hint="cs"/>
          <w:cs/>
        </w:rPr>
        <w:t>ก่อน เมื่อบทคัดย่อได้รับการตอบรับแล้ว ผู้แต่ง</w:t>
      </w:r>
      <w:r w:rsidRPr="00246103">
        <w:rPr>
          <w:cs/>
        </w:rPr>
        <w:t xml:space="preserve">จึงส่งบทความฉบับเต็มเพื่อรับการพิจารณาอีกครั้งหนึ่ง </w:t>
      </w:r>
      <w:r w:rsidR="0047450D">
        <w:rPr>
          <w:rFonts w:hint="cs"/>
          <w:cs/>
        </w:rPr>
        <w:t>เมื่อ</w:t>
      </w:r>
      <w:r w:rsidRPr="00246103">
        <w:rPr>
          <w:cs/>
        </w:rPr>
        <w:t xml:space="preserve">บทความฉบับเต็มได้รับการพิจารณาจากคณะกรรมการผู้ทรงคุณวุฒิให้นำเสนอในการประชุมดังกล่าว ผู้ส่งบทความจะต้องจัดเตรียมและส่งบทความฉบับสมบูรณ์ในลักษณะของ </w:t>
      </w:r>
      <w:r w:rsidR="00E14687">
        <w:lastRenderedPageBreak/>
        <w:t>“c</w:t>
      </w:r>
      <w:r w:rsidR="0047450D">
        <w:t>amera</w:t>
      </w:r>
      <w:r w:rsidR="0047450D">
        <w:rPr>
          <w:lang w:val="en-SG"/>
        </w:rPr>
        <w:t>-</w:t>
      </w:r>
      <w:r w:rsidRPr="00246103">
        <w:t xml:space="preserve">ready” </w:t>
      </w:r>
      <w:r w:rsidRPr="00246103">
        <w:rPr>
          <w:cs/>
        </w:rPr>
        <w:t>ซึ่งคณะกรรมการจัดงานจะไม่ดำเนินการ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5A164E">
        <w:t xml:space="preserve"> </w:t>
      </w:r>
      <w:r w:rsidR="00AC5534">
        <w:t>(</w:t>
      </w:r>
      <w:r w:rsidR="00AC5534" w:rsidRPr="00BB7307">
        <w:rPr>
          <w:i/>
          <w:iCs/>
        </w:rPr>
        <w:t>Body Text</w:t>
      </w:r>
      <w:r w:rsidR="00AC5534">
        <w:t>)</w:t>
      </w:r>
    </w:p>
    <w:p w:rsidR="00B52906" w:rsidRDefault="003462B7" w:rsidP="00A04B77">
      <w:pPr>
        <w:pStyle w:val="Heading1"/>
      </w:pPr>
      <w:r>
        <w:rPr>
          <w:rFonts w:hint="cs"/>
          <w:cs/>
        </w:rPr>
        <w:t>วิธีการใช้</w:t>
      </w:r>
      <w:r>
        <w:t xml:space="preserve"> </w:t>
      </w:r>
      <w:r>
        <w:rPr>
          <w:lang w:val="en-SG"/>
        </w:rPr>
        <w:t>Style</w:t>
      </w:r>
      <w:r w:rsidR="005E3388">
        <w:rPr>
          <w:lang w:val="en-SG"/>
        </w:rPr>
        <w:t>s</w:t>
      </w:r>
    </w:p>
    <w:p w:rsidR="0047450D" w:rsidRDefault="0007695E" w:rsidP="00051008">
      <w:pPr>
        <w:pStyle w:val="BodyText"/>
      </w:pPr>
      <w:r>
        <w:rPr>
          <w:rFonts w:hint="cs"/>
          <w:cs/>
        </w:rPr>
        <w:t>ไฟล์</w:t>
      </w:r>
      <w:r w:rsidR="005E3388">
        <w:rPr>
          <w:rFonts w:hint="cs"/>
          <w:cs/>
        </w:rPr>
        <w:t>นี้</w:t>
      </w:r>
      <w:r>
        <w:rPr>
          <w:rFonts w:hint="cs"/>
          <w:cs/>
        </w:rPr>
        <w:t>ได้ถูกตั้งค่า</w:t>
      </w:r>
      <w:r w:rsidR="003462B7">
        <w:t xml:space="preserve"> Style</w:t>
      </w:r>
      <w:r w:rsidR="005E3388">
        <w:t>s</w:t>
      </w:r>
      <w:r>
        <w:rPr>
          <w:rFonts w:hint="cs"/>
          <w:cs/>
        </w:rPr>
        <w:t xml:space="preserve"> </w:t>
      </w:r>
      <w:r w:rsidR="003462B7">
        <w:t>(</w:t>
      </w:r>
      <w:r w:rsidR="003462B7">
        <w:rPr>
          <w:rFonts w:hint="cs"/>
          <w:cs/>
        </w:rPr>
        <w:t xml:space="preserve">หรือ </w:t>
      </w:r>
      <w:r w:rsidR="003462B7">
        <w:rPr>
          <w:lang w:val="en-SG"/>
        </w:rPr>
        <w:t>“</w:t>
      </w:r>
      <w:r w:rsidR="003462B7">
        <w:rPr>
          <w:rFonts w:hint="cs"/>
          <w:cs/>
        </w:rPr>
        <w:t>ลักษณะ</w:t>
      </w:r>
      <w:r w:rsidR="003462B7">
        <w:t>”</w:t>
      </w:r>
      <w:r w:rsidR="003462B7">
        <w:rPr>
          <w:rFonts w:hint="cs"/>
          <w:cs/>
        </w:rPr>
        <w:t xml:space="preserve"> ในเมนูภาษาไทย</w:t>
      </w:r>
      <w:r>
        <w:rPr>
          <w:lang w:val="en-SG"/>
        </w:rPr>
        <w:t xml:space="preserve">) </w:t>
      </w:r>
      <w:r>
        <w:rPr>
          <w:rFonts w:hint="cs"/>
          <w:cs/>
          <w:lang w:val="en-SG"/>
        </w:rPr>
        <w:t>สำหรับใช้ในทุกย่อหน้าของเอกสารนี้</w:t>
      </w:r>
      <w:r>
        <w:rPr>
          <w:lang w:val="en-SG"/>
        </w:rPr>
        <w:t xml:space="preserve"> </w:t>
      </w:r>
      <w:r>
        <w:rPr>
          <w:rFonts w:hint="cs"/>
          <w:cs/>
          <w:lang w:val="en-SG"/>
        </w:rPr>
        <w:t xml:space="preserve">(เช่น </w:t>
      </w:r>
      <w:r>
        <w:rPr>
          <w:lang w:val="en-SG"/>
        </w:rPr>
        <w:t xml:space="preserve">Heading 1, Heading 2, Body Text </w:t>
      </w:r>
      <w:r>
        <w:rPr>
          <w:rFonts w:hint="cs"/>
          <w:cs/>
        </w:rPr>
        <w:t>เป็นต้น</w:t>
      </w:r>
      <w:r>
        <w:rPr>
          <w:lang w:val="en-SG"/>
        </w:rPr>
        <w:t>)</w:t>
      </w:r>
      <w:r>
        <w:rPr>
          <w:rFonts w:hint="cs"/>
          <w:cs/>
          <w:lang w:val="en-SG"/>
        </w:rPr>
        <w:t xml:space="preserve"> ผู้แต่งที่ใช้โปรแกรมไมโครซอฟต์เวิร์ดในการจัดทำบทความสามารถ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เพื่อให้ปรับรูปแบบให้ถูกต้องตามที่กำหนดในเอกสาร</w:t>
      </w:r>
      <w:r>
        <w:rPr>
          <w:rFonts w:hint="cs"/>
          <w:cs/>
          <w:lang w:val="en-SG"/>
        </w:rPr>
        <w:lastRenderedPageBreak/>
        <w:t>นี้ได้โดยอัตโนมัติ ในการ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>
        <w:rPr>
          <w:lang w:val="en-SG"/>
        </w:rPr>
        <w:t xml:space="preserve"> </w:t>
      </w:r>
      <w:r w:rsidR="005E3388">
        <w:t xml:space="preserve"> Style </w:t>
      </w:r>
      <w:r>
        <w:rPr>
          <w:rFonts w:hint="cs"/>
          <w:cs/>
        </w:rPr>
        <w:t>ในตรงตามประเภทของย่อหน้า</w:t>
      </w:r>
      <w:r w:rsidR="00CC532E">
        <w:rPr>
          <w:rFonts w:hint="cs"/>
          <w:cs/>
        </w:rPr>
        <w:t xml:space="preserve"> ก</w:t>
      </w:r>
      <w:r w:rsidR="005E3388">
        <w:rPr>
          <w:rFonts w:hint="cs"/>
          <w:cs/>
        </w:rPr>
        <w:t>ารเลือก</w:t>
      </w:r>
      <w:r w:rsidR="005E3388">
        <w:t xml:space="preserve"> Style </w:t>
      </w:r>
      <w:r w:rsidR="00CC532E">
        <w:rPr>
          <w:rFonts w:hint="cs"/>
          <w:cs/>
        </w:rPr>
        <w:t>ทำได้โดยการเลื่อนเคอร์เซอร์ไปไว้ในย่อหน้าที่ต้องการและกดเลือก</w:t>
      </w:r>
      <w:r w:rsidR="005E3388">
        <w:t xml:space="preserve"> Style </w:t>
      </w:r>
      <w:r w:rsidR="00CC532E">
        <w:rPr>
          <w:rFonts w:hint="cs"/>
          <w:cs/>
        </w:rPr>
        <w:t>ที่ต้องการจากในทูลบาร์</w:t>
      </w:r>
    </w:p>
    <w:p w:rsidR="00CC532E" w:rsidRDefault="005E3388" w:rsidP="00051008">
      <w:pPr>
        <w:pStyle w:val="BodyText"/>
      </w:pPr>
      <w:r>
        <w:t xml:space="preserve">Styles </w:t>
      </w:r>
      <w:r w:rsidR="003462B7">
        <w:rPr>
          <w:rFonts w:hint="cs"/>
          <w:cs/>
        </w:rPr>
        <w:t>ในไฟล์นี้ได้ตั้งค่าต่าง</w:t>
      </w:r>
      <w:r>
        <w:t xml:space="preserve"> </w:t>
      </w:r>
      <w:r w:rsidR="003462B7">
        <w:rPr>
          <w:rFonts w:hint="cs"/>
          <w:cs/>
        </w:rPr>
        <w:t>ๆ ของย่อหน้า</w:t>
      </w:r>
      <w:r>
        <w:rPr>
          <w:rFonts w:hint="cs"/>
          <w:cs/>
        </w:rPr>
        <w:t>ไว้แล้ว</w:t>
      </w:r>
      <w:r w:rsidR="003462B7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>
        <w:rPr>
          <w:lang w:val="en-SG"/>
        </w:rPr>
        <w:t xml:space="preserve">“1 </w:t>
      </w:r>
      <w:r w:rsidR="003462B7">
        <w:rPr>
          <w:rFonts w:hint="cs"/>
          <w:cs/>
          <w:lang w:val="en-SG"/>
        </w:rPr>
        <w:t>บทนำ</w:t>
      </w:r>
      <w:r w:rsidR="003462B7">
        <w:rPr>
          <w:lang w:val="en-SG"/>
        </w:rPr>
        <w:t xml:space="preserve">” </w:t>
      </w:r>
      <w:r w:rsidR="003462B7">
        <w:rPr>
          <w:rFonts w:hint="cs"/>
          <w:cs/>
          <w:lang w:val="en-SG"/>
        </w:rPr>
        <w:t>จะใช้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ที่มีชื่อว่า </w:t>
      </w:r>
      <w:r w:rsidR="003462B7">
        <w:rPr>
          <w:lang w:val="en-SG"/>
        </w:rPr>
        <w:t>“Heading 1” (</w:t>
      </w:r>
      <w:r w:rsidR="003462B7">
        <w:rPr>
          <w:rFonts w:hint="cs"/>
          <w:cs/>
          <w:lang w:val="en-SG"/>
        </w:rPr>
        <w:t xml:space="preserve">หรืออาจเป็นคำว่า </w:t>
      </w:r>
      <w:r w:rsidR="003462B7">
        <w:rPr>
          <w:lang w:val="en-SG"/>
        </w:rPr>
        <w:t>“</w:t>
      </w:r>
      <w:r w:rsidR="003462B7">
        <w:rPr>
          <w:rFonts w:hint="cs"/>
          <w:cs/>
          <w:lang w:val="en-SG"/>
        </w:rPr>
        <w:t xml:space="preserve">หัวเรื่อง </w:t>
      </w:r>
      <w:r w:rsidR="003462B7">
        <w:rPr>
          <w:lang w:val="en-SG"/>
        </w:rPr>
        <w:t xml:space="preserve">1” </w:t>
      </w:r>
      <w:r w:rsidR="003462B7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462B7">
        <w:fldChar w:fldCharType="begin"/>
      </w:r>
      <w:r w:rsidR="003462B7">
        <w:instrText xml:space="preserve"> REF _Ref12969384 \r \h </w:instrText>
      </w:r>
      <w:r w:rsidR="003462B7">
        <w:fldChar w:fldCharType="separate"/>
      </w:r>
      <w:r w:rsidR="003462B7">
        <w:t>5.1.1</w:t>
      </w:r>
      <w:r w:rsidR="003462B7">
        <w:fldChar w:fldCharType="end"/>
      </w:r>
      <w:r w:rsidR="003462B7">
        <w:rPr>
          <w:rFonts w:hint="cs"/>
          <w:cs/>
        </w:rPr>
        <w:t xml:space="preserve"> (สำหรับหัวเรื่องระดับที่ </w:t>
      </w:r>
      <w:r w:rsidR="003462B7">
        <w:rPr>
          <w:lang w:val="en-SG"/>
        </w:rPr>
        <w:t xml:space="preserve">1)  </w:t>
      </w:r>
      <w:r w:rsidR="003462B7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แล้ว </w:t>
      </w:r>
      <w:r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>
        <w:rPr>
          <w:rFonts w:hint="cs"/>
          <w:cs/>
          <w:lang w:val="en-SG"/>
        </w:rPr>
        <w:t>ไม่ควร</w:t>
      </w:r>
      <w:r>
        <w:rPr>
          <w:rFonts w:hint="cs"/>
          <w:cs/>
          <w:lang w:val="en-SG"/>
        </w:rPr>
        <w:t>เพิ่ม</w:t>
      </w:r>
      <w:r w:rsidR="003462B7">
        <w:rPr>
          <w:rFonts w:hint="cs"/>
          <w:cs/>
          <w:lang w:val="en-SG"/>
        </w:rPr>
        <w:t>เว้นวรรค แท็บ รีเทิร์น หรือ</w:t>
      </w:r>
      <w:r>
        <w:rPr>
          <w:rFonts w:hint="cs"/>
          <w:cs/>
        </w:rPr>
        <w:t xml:space="preserve"> ขึ้นหน้าใหม่เอง</w:t>
      </w:r>
    </w:p>
    <w:p w:rsidR="00B6347A" w:rsidRPr="005A164E" w:rsidRDefault="005E3388" w:rsidP="001846D2">
      <w:pPr>
        <w:pStyle w:val="Heading1"/>
      </w:pPr>
      <w:r>
        <w:rPr>
          <w:rFonts w:hint="cs"/>
          <w:cs/>
        </w:rPr>
        <w:t>รูปแบบการเขียน</w:t>
      </w:r>
    </w:p>
    <w:p w:rsidR="005E3388" w:rsidRPr="00246103" w:rsidRDefault="005E3388" w:rsidP="00E14687">
      <w:pPr>
        <w:pStyle w:val="BodyText"/>
      </w:pPr>
      <w:r w:rsidRPr="00246103">
        <w:rPr>
          <w:cs/>
        </w:rPr>
        <w:t>บทความฉบับสมบูรณ์ควรประก</w:t>
      </w:r>
      <w:r>
        <w:rPr>
          <w:cs/>
        </w:rPr>
        <w:t>อบด้วย ชื่อบทความ ชื่อและสังกัด</w:t>
      </w:r>
      <w:r w:rsidRPr="00246103">
        <w:rPr>
          <w:cs/>
        </w:rPr>
        <w:t xml:space="preserve">ของผู้เขียนบทความ </w:t>
      </w:r>
      <w:r w:rsidRPr="00E14687">
        <w:rPr>
          <w:cs/>
        </w:rPr>
        <w:t>บทคัดย่อ</w:t>
      </w:r>
      <w:r w:rsidRPr="00246103">
        <w:rPr>
          <w:cs/>
        </w:rPr>
        <w:t xml:space="preserve"> คำสำคัญ เนื้อหา กิตติกรรมประกาศ และเอกสารอ้างอิง</w:t>
      </w:r>
      <w:r w:rsidR="00364EB3">
        <w:rPr>
          <w:cs/>
        </w:rPr>
        <w:t xml:space="preserve"> </w:t>
      </w:r>
      <w:r w:rsidRPr="00246103">
        <w:rPr>
          <w:cs/>
        </w:rPr>
        <w:t>ความยาว</w:t>
      </w:r>
      <w:r w:rsidR="00364EB3">
        <w:rPr>
          <w:rFonts w:hint="cs"/>
          <w:cs/>
        </w:rPr>
        <w:t>ของบทความเต็มอยู่ระหว่าง</w:t>
      </w:r>
      <w:r w:rsidRPr="00246103">
        <w:rPr>
          <w:cs/>
        </w:rPr>
        <w:t xml:space="preserve"> 5 – 8 หน้ากระดาษ </w:t>
      </w:r>
      <w:r w:rsidRPr="00246103">
        <w:t>A4</w:t>
      </w:r>
    </w:p>
    <w:p w:rsidR="005E3388" w:rsidRPr="00364EB3" w:rsidRDefault="005E3388" w:rsidP="00E14687">
      <w:pPr>
        <w:pStyle w:val="BodyText"/>
        <w:rPr>
          <w:lang w:val="en-SG"/>
        </w:rPr>
      </w:pPr>
      <w:r w:rsidRPr="00246103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>
        <w:rPr>
          <w:rFonts w:hint="cs"/>
          <w:cs/>
        </w:rPr>
        <w:t xml:space="preserve"> </w:t>
      </w:r>
      <w:r w:rsidR="00364EB3">
        <w:rPr>
          <w:rFonts w:hint="cs"/>
          <w:cs/>
          <w:lang w:val="en-SG"/>
        </w:rPr>
        <w:t xml:space="preserve">(ถ้ามี) </w:t>
      </w:r>
      <w:r w:rsidR="00364EB3">
        <w:rPr>
          <w:rFonts w:hint="cs"/>
          <w:cs/>
        </w:rPr>
        <w:t>ระดับของ</w:t>
      </w:r>
      <w:r w:rsidRPr="00246103">
        <w:rPr>
          <w:cs/>
        </w:rPr>
        <w:t>หัวข้อย่อย</w:t>
      </w:r>
      <w:r w:rsidR="00364EB3">
        <w:rPr>
          <w:rFonts w:hint="cs"/>
          <w:cs/>
        </w:rPr>
        <w:t xml:space="preserve">ไม่ควรเกิน </w:t>
      </w:r>
      <w:r w:rsidR="00364EB3">
        <w:rPr>
          <w:lang w:val="en-SG"/>
        </w:rPr>
        <w:t xml:space="preserve">3 </w:t>
      </w:r>
      <w:r w:rsidR="00364EB3">
        <w:rPr>
          <w:rFonts w:hint="cs"/>
          <w:cs/>
          <w:lang w:val="en-SG"/>
        </w:rPr>
        <w:t>ระดับ (</w:t>
      </w:r>
      <w:r w:rsidR="00364EB3">
        <w:rPr>
          <w:rFonts w:hint="cs"/>
          <w:cs/>
        </w:rPr>
        <w:t>ตัวอย่าง</w:t>
      </w:r>
      <w:r w:rsidR="00364EB3">
        <w:rPr>
          <w:rFonts w:hint="cs"/>
          <w:cs/>
          <w:lang w:val="en-SG"/>
        </w:rPr>
        <w:t xml:space="preserve">เช่น </w:t>
      </w:r>
      <w:r w:rsidR="00364EB3">
        <w:rPr>
          <w:lang w:val="en-SG"/>
        </w:rPr>
        <w:t>1.1.1)</w:t>
      </w:r>
    </w:p>
    <w:p w:rsidR="00364EB3" w:rsidRPr="00E14687" w:rsidRDefault="005E3388" w:rsidP="00E14687">
      <w:pPr>
        <w:pStyle w:val="BodyText"/>
      </w:pPr>
      <w:r w:rsidRPr="00246103">
        <w:rPr>
          <w:cs/>
        </w:rPr>
        <w:t>ตัวอักษรทั้งหมด</w:t>
      </w:r>
      <w:r w:rsidR="00364EB3">
        <w:rPr>
          <w:rFonts w:hint="cs"/>
          <w:cs/>
        </w:rPr>
        <w:t>ยกเว้นสมการ</w:t>
      </w:r>
      <w:r w:rsidRPr="00246103">
        <w:rPr>
          <w:cs/>
        </w:rPr>
        <w:t xml:space="preserve">ให้ใช้ตัวอักษรแบบ </w:t>
      </w:r>
      <w:r w:rsidRPr="00246103">
        <w:t xml:space="preserve">TH SarabunPSK </w:t>
      </w:r>
      <w:r w:rsidRPr="00246103">
        <w:rPr>
          <w:cs/>
        </w:rPr>
        <w:t>ระยะระหว่างบรรทัดเป็นแบบบรรทัดเดี่ยว (</w:t>
      </w:r>
      <w:r w:rsidR="00E14687">
        <w:t>single s</w:t>
      </w:r>
      <w:r w:rsidRPr="00246103">
        <w:t xml:space="preserve">pace) </w:t>
      </w:r>
      <w:r w:rsidRPr="00246103">
        <w:rPr>
          <w:cs/>
        </w:rPr>
        <w:t>และ</w:t>
      </w:r>
      <w:r w:rsidR="00E14687">
        <w:rPr>
          <w:cs/>
        </w:rPr>
        <w:t>ไม่ต้อง</w:t>
      </w:r>
      <w:r w:rsidR="00E14687">
        <w:rPr>
          <w:rFonts w:hint="cs"/>
          <w:cs/>
        </w:rPr>
        <w:t>ใส่</w:t>
      </w:r>
      <w:r w:rsidRPr="00246103">
        <w:rPr>
          <w:cs/>
        </w:rPr>
        <w:t>หมายเลขหน้า</w:t>
      </w:r>
      <w:r w:rsidR="00E14687">
        <w:rPr>
          <w:rFonts w:hint="cs"/>
          <w:cs/>
        </w:rPr>
        <w:t>ในบทความ</w:t>
      </w:r>
    </w:p>
    <w:p w:rsidR="00B6347A" w:rsidRPr="005A164E" w:rsidRDefault="00E14687" w:rsidP="00E14687">
      <w:pPr>
        <w:pStyle w:val="Heading2"/>
      </w:pPr>
      <w:r w:rsidRPr="00246103">
        <w:rPr>
          <w:cs/>
        </w:rPr>
        <w:t>ขนาดและการตั้งค่าหน้ากระดาษ</w:t>
      </w:r>
      <w:r w:rsidR="00BB7307">
        <w:t xml:space="preserve"> (</w:t>
      </w:r>
      <w:r w:rsidR="00BB7307" w:rsidRPr="00BB7307">
        <w:rPr>
          <w:i/>
          <w:iCs/>
        </w:rPr>
        <w:t>Heading</w:t>
      </w:r>
      <w:r w:rsidR="00BB7307">
        <w:rPr>
          <w:i/>
          <w:iCs/>
        </w:rPr>
        <w:t xml:space="preserve"> </w:t>
      </w:r>
      <w:r w:rsidR="00BB7307" w:rsidRPr="00BB7307">
        <w:rPr>
          <w:i/>
          <w:iCs/>
        </w:rPr>
        <w:t>2</w:t>
      </w:r>
      <w:r w:rsidR="00BB7307">
        <w:t>)</w:t>
      </w:r>
    </w:p>
    <w:p w:rsidR="00561705" w:rsidRPr="00246103" w:rsidRDefault="00561705" w:rsidP="00561705">
      <w:pPr>
        <w:pStyle w:val="BodyText"/>
      </w:pPr>
      <w:r w:rsidRPr="00246103">
        <w:rPr>
          <w:cs/>
        </w:rPr>
        <w:t>ขนาดของกระดาษที่ใช้ในการพิมพ์</w:t>
      </w:r>
      <w:r>
        <w:rPr>
          <w:rFonts w:hint="cs"/>
          <w:cs/>
        </w:rPr>
        <w:t>คือ</w:t>
      </w:r>
      <w:r w:rsidRPr="00246103">
        <w:rPr>
          <w:cs/>
        </w:rPr>
        <w:t xml:space="preserve"> </w:t>
      </w:r>
      <w:r w:rsidRPr="00246103">
        <w:t xml:space="preserve">A4 (210 </w:t>
      </w:r>
      <w:r>
        <w:rPr>
          <w:rFonts w:hint="cs"/>
          <w:cs/>
        </w:rPr>
        <w:t>มม.</w:t>
      </w:r>
      <w:r>
        <w:rPr>
          <w:lang w:val="en-SG"/>
        </w:rPr>
        <w:t xml:space="preserve">x </w:t>
      </w:r>
      <w:r w:rsidRPr="00246103">
        <w:t xml:space="preserve">297 </w:t>
      </w:r>
      <w:r>
        <w:rPr>
          <w:rFonts w:hint="cs"/>
          <w:cs/>
        </w:rPr>
        <w:t>มม.</w:t>
      </w:r>
      <w:r w:rsidRPr="00246103">
        <w:rPr>
          <w:cs/>
        </w:rPr>
        <w:t>)</w:t>
      </w:r>
      <w:r>
        <w:rPr>
          <w:rFonts w:hint="cs"/>
          <w:cs/>
        </w:rPr>
        <w:t xml:space="preserve"> </w:t>
      </w:r>
      <w:r>
        <w:rPr>
          <w:cs/>
        </w:rPr>
        <w:t>โดยส่วนที่นอกเหนือจา</w:t>
      </w:r>
      <w:r>
        <w:rPr>
          <w:rFonts w:hint="cs"/>
          <w:cs/>
        </w:rPr>
        <w:t>ก</w:t>
      </w:r>
      <w:r>
        <w:rPr>
          <w:cs/>
        </w:rPr>
        <w:t xml:space="preserve">ชื่อบทความ </w:t>
      </w:r>
      <w:r w:rsidRPr="00246103">
        <w:rPr>
          <w:cs/>
        </w:rPr>
        <w:t>ผู้เขียนบทความ</w:t>
      </w:r>
      <w:r>
        <w:rPr>
          <w:cs/>
        </w:rPr>
        <w:t xml:space="preserve"> บทคัดย่อ และคำสำคัญ ให้จัดรูปแบบหน้าเป็น</w:t>
      </w:r>
      <w:r w:rsidRPr="00246103">
        <w:rPr>
          <w:cs/>
        </w:rPr>
        <w:t xml:space="preserve"> 2 คอลัมน์</w:t>
      </w:r>
      <w:r w:rsidRPr="00246103">
        <w:t xml:space="preserve"> </w:t>
      </w:r>
      <w:r>
        <w:rPr>
          <w:rFonts w:hint="cs"/>
          <w:cs/>
        </w:rPr>
        <w:t>และ</w:t>
      </w:r>
      <w:r w:rsidRPr="00246103">
        <w:rPr>
          <w:cs/>
        </w:rPr>
        <w:t>กำหนดการตั้งค่าหน้ากระดาษดังนี้</w:t>
      </w:r>
    </w:p>
    <w:p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บน</w:t>
      </w:r>
      <w:r>
        <w:rPr>
          <w:rFonts w:hint="cs"/>
          <w:cs/>
        </w:rPr>
        <w:t xml:space="preserve">     </w:t>
      </w:r>
      <w:r w:rsidRPr="00246103">
        <w:tab/>
        <w:t xml:space="preserve">25 </w:t>
      </w:r>
      <w:r w:rsidRPr="00246103">
        <w:rPr>
          <w:cs/>
        </w:rPr>
        <w:t xml:space="preserve">มม. </w:t>
      </w:r>
    </w:p>
    <w:p w:rsidR="00561705" w:rsidRPr="00246103" w:rsidRDefault="00561705" w:rsidP="00561705">
      <w:pPr>
        <w:pStyle w:val="BodyText"/>
      </w:pPr>
      <w:r w:rsidRPr="00246103">
        <w:rPr>
          <w:cs/>
        </w:rPr>
        <w:t xml:space="preserve">ขอบกระดาษด้านล่าง </w:t>
      </w:r>
      <w:r>
        <w:t xml:space="preserve"> </w:t>
      </w:r>
      <w:r>
        <w:rPr>
          <w:rFonts w:hint="cs"/>
          <w:cs/>
        </w:rPr>
        <w:t xml:space="preserve">   </w:t>
      </w:r>
      <w:r>
        <w:tab/>
      </w:r>
      <w:r w:rsidRPr="00246103">
        <w:t xml:space="preserve">20 </w:t>
      </w:r>
      <w:r w:rsidRPr="00246103">
        <w:rPr>
          <w:cs/>
        </w:rPr>
        <w:t>มม.</w:t>
      </w:r>
    </w:p>
    <w:p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ซ้าย</w:t>
      </w:r>
      <w:r>
        <w:rPr>
          <w:rFonts w:hint="cs"/>
          <w:cs/>
        </w:rPr>
        <w:t xml:space="preserve">    </w:t>
      </w:r>
      <w:r>
        <w:tab/>
      </w:r>
      <w:r w:rsidRPr="00246103">
        <w:t xml:space="preserve">25 </w:t>
      </w:r>
      <w:r w:rsidRPr="00246103">
        <w:rPr>
          <w:cs/>
        </w:rPr>
        <w:t>มม.</w:t>
      </w:r>
    </w:p>
    <w:p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ขวา</w:t>
      </w:r>
      <w:r>
        <w:rPr>
          <w:rFonts w:hint="cs"/>
          <w:cs/>
        </w:rPr>
        <w:t xml:space="preserve">    </w:t>
      </w:r>
      <w:r w:rsidRPr="00246103">
        <w:tab/>
      </w:r>
      <w:r>
        <w:rPr>
          <w:cs/>
        </w:rPr>
        <w:tab/>
      </w:r>
      <w:r w:rsidRPr="00246103">
        <w:t xml:space="preserve">20 </w:t>
      </w:r>
      <w:r w:rsidRPr="00246103">
        <w:rPr>
          <w:cs/>
        </w:rPr>
        <w:t>มม.</w:t>
      </w:r>
    </w:p>
    <w:p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ความกว้างของคอลัมน์</w:t>
      </w:r>
      <w:r>
        <w:t xml:space="preserve"> </w:t>
      </w:r>
      <w:r>
        <w:rPr>
          <w:rFonts w:hint="cs"/>
          <w:cs/>
        </w:rPr>
        <w:t xml:space="preserve">     </w:t>
      </w:r>
      <w:r w:rsidRPr="00246103">
        <w:tab/>
        <w:t xml:space="preserve">78 </w:t>
      </w:r>
      <w:r w:rsidRPr="00246103">
        <w:rPr>
          <w:cs/>
        </w:rPr>
        <w:t>มม.</w:t>
      </w:r>
    </w:p>
    <w:p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ระยะห่างระหว่างคอลัมน์</w:t>
      </w:r>
      <w:r>
        <w:rPr>
          <w:rFonts w:hint="cs"/>
          <w:cs/>
        </w:rPr>
        <w:t xml:space="preserve">   </w:t>
      </w:r>
      <w:r w:rsidRPr="00246103">
        <w:tab/>
        <w:t xml:space="preserve">9 </w:t>
      </w:r>
      <w:r w:rsidRPr="00246103">
        <w:rPr>
          <w:cs/>
        </w:rPr>
        <w:t xml:space="preserve">มม. </w:t>
      </w:r>
    </w:p>
    <w:p w:rsidR="000F3C3C" w:rsidRDefault="00230F8D" w:rsidP="000F3C3C">
      <w:pPr>
        <w:pStyle w:val="Heading2"/>
      </w:pPr>
      <w:r>
        <w:rPr>
          <w:rFonts w:hint="cs"/>
          <w:cs/>
        </w:rPr>
        <w:t>รหัสบทความ</w:t>
      </w:r>
    </w:p>
    <w:p w:rsidR="00230F8D" w:rsidRPr="00973355" w:rsidRDefault="00230F8D" w:rsidP="00230F8D">
      <w:pPr>
        <w:pStyle w:val="BodyText"/>
        <w:rPr>
          <w:b/>
          <w:bCs/>
        </w:rPr>
      </w:pPr>
      <w:r>
        <w:rPr>
          <w:rFonts w:hint="cs"/>
          <w:cs/>
        </w:rPr>
        <w:t>รหัสบทความ (</w:t>
      </w:r>
      <w:r>
        <w:rPr>
          <w:lang w:val="en-SG"/>
        </w:rPr>
        <w:t>A</w:t>
      </w:r>
      <w:r w:rsidR="00741C23">
        <w:rPr>
          <w:lang w:val="en-SG"/>
        </w:rPr>
        <w:t>MM</w:t>
      </w:r>
      <w:r w:rsidR="003A79F3" w:rsidRPr="003A79F3">
        <w:rPr>
          <w:lang w:val="en-SG"/>
        </w:rPr>
        <w:t>–</w:t>
      </w:r>
      <w:r w:rsidR="00741C23">
        <w:rPr>
          <w:lang w:val="en-SG"/>
        </w:rPr>
        <w:t xml:space="preserve">XXX) </w:t>
      </w:r>
      <w:r w:rsidR="00741C23">
        <w:rPr>
          <w:rFonts w:hint="cs"/>
          <w:cs/>
          <w:lang w:val="en-SG"/>
        </w:rPr>
        <w:t>ให้</w:t>
      </w:r>
      <w:r w:rsidRPr="00BA4382">
        <w:rPr>
          <w:cs/>
        </w:rPr>
        <w:t>ใช้ตัวอักษร</w:t>
      </w:r>
      <w:r w:rsidR="00741C23">
        <w:rPr>
          <w:rFonts w:hint="cs"/>
          <w:cs/>
        </w:rPr>
        <w:t>ตัวหนาและตัวพิมพ์ใหญ่</w:t>
      </w:r>
      <w:r w:rsidR="00741C23">
        <w:rPr>
          <w:cs/>
        </w:rPr>
        <w:t xml:space="preserve">ขนาด </w:t>
      </w:r>
      <w:r w:rsidR="00741C23">
        <w:rPr>
          <w:lang w:val="en-SG"/>
        </w:rPr>
        <w:t>20</w:t>
      </w:r>
      <w:r w:rsidRPr="00BA4382">
        <w:rPr>
          <w:cs/>
        </w:rPr>
        <w:t xml:space="preserve"> </w:t>
      </w:r>
      <w:r w:rsidRPr="00BA4382">
        <w:t>pt</w:t>
      </w:r>
      <w:r w:rsidRPr="00BA4382">
        <w:rPr>
          <w:rFonts w:hint="cs"/>
          <w:cs/>
        </w:rPr>
        <w:t>.</w:t>
      </w:r>
      <w:r w:rsidR="00741C23">
        <w:t xml:space="preserve"> </w:t>
      </w:r>
      <w:r w:rsidR="00741C23">
        <w:rPr>
          <w:rFonts w:hint="cs"/>
          <w:cs/>
        </w:rPr>
        <w:t>และวางกึ่งกลางในหัว</w:t>
      </w:r>
      <w:r>
        <w:rPr>
          <w:rFonts w:hint="cs"/>
          <w:cs/>
        </w:rPr>
        <w:t>กระดาษ</w:t>
      </w:r>
      <w:r w:rsidR="00741C23">
        <w:rPr>
          <w:rFonts w:hint="cs"/>
          <w:cs/>
        </w:rPr>
        <w:t xml:space="preserve"> </w:t>
      </w:r>
      <w:r w:rsidR="00741C23">
        <w:rPr>
          <w:rFonts w:hint="cs"/>
          <w:cs/>
        </w:rPr>
        <w:lastRenderedPageBreak/>
        <w:t>ตัวอักษรสามตัวแรกแสดงกลุ่มหรือสาขาของบทความ ตัวเลขสามตัวหลัง</w:t>
      </w:r>
      <w:r w:rsidR="00494875">
        <w:rPr>
          <w:rFonts w:hint="cs"/>
          <w:cs/>
        </w:rPr>
        <w:t xml:space="preserve">เป็นลำดับบทความซึ่งจะกำหนดให้เมื่อบทความฉบับเต็มได้รับการตอบรับแล้ว </w:t>
      </w:r>
      <w:r w:rsidR="00494875" w:rsidRPr="00973355">
        <w:rPr>
          <w:rFonts w:hint="cs"/>
          <w:b/>
          <w:bCs/>
          <w:cs/>
        </w:rPr>
        <w:t>ให้ใส่รหัสบทความในบทความที่ส่งครั้งสุดท้ายเพื่อตีพิมพ์ (</w:t>
      </w:r>
      <w:r w:rsidR="00494875" w:rsidRPr="00973355">
        <w:rPr>
          <w:b/>
          <w:bCs/>
        </w:rPr>
        <w:t>camera-ready</w:t>
      </w:r>
      <w:r w:rsidR="00494875" w:rsidRPr="00973355">
        <w:rPr>
          <w:rFonts w:hint="cs"/>
          <w:b/>
          <w:bCs/>
          <w:cs/>
        </w:rPr>
        <w:t>)</w:t>
      </w:r>
    </w:p>
    <w:p w:rsidR="00B6347A" w:rsidRPr="005A164E" w:rsidRDefault="00377C54" w:rsidP="000F3C3C">
      <w:pPr>
        <w:pStyle w:val="Heading2"/>
      </w:pPr>
      <w:r>
        <w:rPr>
          <w:rFonts w:hint="cs"/>
          <w:cs/>
        </w:rPr>
        <w:t>ชื่อบทความ</w:t>
      </w:r>
    </w:p>
    <w:p w:rsidR="00B6347A" w:rsidRDefault="002455AA" w:rsidP="00402CF1">
      <w:pPr>
        <w:pStyle w:val="BodyText"/>
      </w:pPr>
      <w:r>
        <w:rPr>
          <w:rFonts w:hint="cs"/>
          <w:cs/>
        </w:rPr>
        <w:t>ชื่อบทความและชื่อผู้เขียนบทความให้วาง</w:t>
      </w:r>
      <w:r w:rsidR="00B8470F">
        <w:rPr>
          <w:rFonts w:hint="cs"/>
          <w:cs/>
        </w:rPr>
        <w:t>ข้อความ</w:t>
      </w:r>
      <w:r>
        <w:rPr>
          <w:rFonts w:hint="cs"/>
          <w:cs/>
        </w:rPr>
        <w:t>ที่กึ่งกลางของหน้ากระดาษ</w:t>
      </w:r>
      <w:r w:rsidR="00B8470F">
        <w:rPr>
          <w:rFonts w:hint="cs"/>
          <w:cs/>
        </w:rPr>
        <w:t xml:space="preserve"> ชื่อบทความให้ใช้ตัวอักษรตัวหนาขนาด </w:t>
      </w:r>
      <w:r w:rsidR="00B8470F">
        <w:t>18 pt</w:t>
      </w:r>
      <w:r w:rsidR="00B8470F">
        <w:rPr>
          <w:rFonts w:hint="cs"/>
          <w:cs/>
        </w:rPr>
        <w:t xml:space="preserve">  ชื่อบทความภาษาอังกฤษความเขียนตัวอักษรแรกของคำเป็นตัวใหญ่ </w:t>
      </w:r>
      <w:r w:rsidR="00B8470F">
        <w:t>(capitalized)</w:t>
      </w:r>
      <w:r w:rsidR="00A0500D">
        <w:rPr>
          <w:cs/>
        </w:rPr>
        <w:t xml:space="preserve"> ยกเว้น คำนำหน้านาม (</w:t>
      </w:r>
      <w:r w:rsidR="00A0500D">
        <w:t>article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คำสันธาน (</w:t>
      </w:r>
      <w:r w:rsidR="00402CF1" w:rsidRPr="00402CF1">
        <w:t>coordinate conjunc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และ คำบุพบท (</w:t>
      </w:r>
      <w:r w:rsidR="00402CF1" w:rsidRPr="00402CF1">
        <w:t>preposi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402CF1" w:rsidRPr="00402CF1">
        <w:rPr>
          <w:cs/>
        </w:rPr>
        <w:t>นอกจา</w:t>
      </w:r>
      <w:r w:rsidR="00A0500D">
        <w:rPr>
          <w:cs/>
        </w:rPr>
        <w:t>กคำเหล่านี้จะถูกใช้นำชื่อเรื่อง</w:t>
      </w:r>
    </w:p>
    <w:p w:rsidR="00377C54" w:rsidRPr="00402CF1" w:rsidRDefault="00377C54" w:rsidP="00377C54">
      <w:pPr>
        <w:pStyle w:val="Heading2"/>
      </w:pPr>
      <w:r>
        <w:rPr>
          <w:rFonts w:hint="cs"/>
          <w:cs/>
        </w:rPr>
        <w:t>ข้อมูลผู้เขียนบทความ</w:t>
      </w:r>
    </w:p>
    <w:p w:rsidR="00973355" w:rsidRDefault="005E7966" w:rsidP="008C6305">
      <w:pPr>
        <w:pStyle w:val="BodyText"/>
      </w:pPr>
      <w:r>
        <w:rPr>
          <w:rFonts w:hint="cs"/>
          <w:cs/>
        </w:rPr>
        <w:t xml:space="preserve">ชื่อผู้เขียนบทความควรใช้ตัวอักษรขนาด </w:t>
      </w:r>
      <w:r>
        <w:t xml:space="preserve">14 pt </w:t>
      </w:r>
      <w:r>
        <w:rPr>
          <w:rFonts w:hint="cs"/>
          <w:cs/>
        </w:rPr>
        <w:t xml:space="preserve">ชื่อหน่วยงานที่สังกัดให้ใช้ตัวอักษรขนาด </w:t>
      </w:r>
      <w:r w:rsidR="00402CF1">
        <w:t xml:space="preserve">12 pt </w:t>
      </w:r>
      <w:r w:rsidR="00402CF1" w:rsidRPr="00402CF1">
        <w:rPr>
          <w:cs/>
        </w:rPr>
        <w:t xml:space="preserve">ควรประกอบด้วยชื่อของหน่วยงาน </w:t>
      </w:r>
      <w:r w:rsidR="00402CF1">
        <w:rPr>
          <w:rFonts w:hint="cs"/>
          <w:cs/>
        </w:rPr>
        <w:t xml:space="preserve">ที่อยู่ </w:t>
      </w:r>
      <w:r w:rsidR="00402CF1" w:rsidRPr="00402CF1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402CF1">
        <w:t>superscript</w:t>
      </w:r>
      <w:r w:rsidR="00402CF1" w:rsidRPr="00402CF1">
        <w:t xml:space="preserve">) </w:t>
      </w:r>
      <w:r w:rsidR="00402CF1">
        <w:rPr>
          <w:cs/>
        </w:rPr>
        <w:t>ไว้หลังชื่อของผ</w:t>
      </w:r>
      <w:r w:rsidR="00402CF1">
        <w:rPr>
          <w:rFonts w:hint="cs"/>
          <w:cs/>
        </w:rPr>
        <w:t>ู้</w:t>
      </w:r>
      <w:r w:rsidR="00402CF1" w:rsidRPr="00402CF1">
        <w:rPr>
          <w:cs/>
        </w:rPr>
        <w:t>เขียนนั้</w:t>
      </w:r>
      <w:r w:rsidR="00402CF1">
        <w:rPr>
          <w:cs/>
        </w:rPr>
        <w:t>น นอกจากนั้นต้องระบุชื่อ</w:t>
      </w:r>
      <w:r w:rsidR="005F79DD">
        <w:rPr>
          <w:rFonts w:hint="cs"/>
          <w:cs/>
        </w:rPr>
        <w:t>ผู้แต่งหลัก</w:t>
      </w:r>
      <w:r w:rsidR="00402CF1" w:rsidRPr="00402CF1">
        <w:rPr>
          <w:cs/>
        </w:rPr>
        <w:t xml:space="preserve"> (</w:t>
      </w:r>
      <w:r w:rsidR="00402CF1">
        <w:t>c</w:t>
      </w:r>
      <w:r w:rsidR="00402CF1" w:rsidRPr="00402CF1">
        <w:t xml:space="preserve">orresponding author) </w:t>
      </w:r>
      <w:r w:rsidR="00402CF1">
        <w:rPr>
          <w:cs/>
        </w:rPr>
        <w:t>โดยการพิมพ</w:t>
      </w:r>
      <w:r w:rsidR="00402CF1">
        <w:rPr>
          <w:rFonts w:hint="cs"/>
          <w:cs/>
        </w:rPr>
        <w:t>์เครื่</w:t>
      </w:r>
      <w:r w:rsidR="00402CF1" w:rsidRPr="00402CF1">
        <w:rPr>
          <w:cs/>
        </w:rPr>
        <w:t>องหมายดอกจันทน์ (</w:t>
      </w:r>
      <w:r w:rsidR="00402CF1">
        <w:rPr>
          <w:lang w:val="en-SG"/>
        </w:rPr>
        <w:t>*</w:t>
      </w:r>
      <w:r w:rsidR="00402CF1" w:rsidRPr="00402CF1">
        <w:rPr>
          <w:cs/>
        </w:rPr>
        <w:t xml:space="preserve">) ไว้หลังชื่อ </w:t>
      </w:r>
      <w:r w:rsidR="00402CF1">
        <w:rPr>
          <w:rFonts w:hint="cs"/>
          <w:cs/>
        </w:rPr>
        <w:t>และ</w:t>
      </w:r>
      <w:r w:rsidR="00402CF1">
        <w:rPr>
          <w:cs/>
        </w:rPr>
        <w:t>ระบุ</w:t>
      </w:r>
      <w:r w:rsidR="00402CF1">
        <w:rPr>
          <w:rFonts w:hint="cs"/>
          <w:cs/>
        </w:rPr>
        <w:t>อีเมล</w:t>
      </w:r>
      <w:r w:rsidR="00973355">
        <w:rPr>
          <w:cs/>
        </w:rPr>
        <w:t>ของผู้ติดต่อใน</w:t>
      </w:r>
      <w:r w:rsidR="00973355" w:rsidRPr="00402CF1">
        <w:rPr>
          <w:cs/>
        </w:rPr>
        <w:t>บรรทัดสุดท้ายของรายละเอียดผู้เขียนบทความ</w:t>
      </w:r>
    </w:p>
    <w:p w:rsidR="00B6347A" w:rsidRPr="005A164E" w:rsidRDefault="00947C8E" w:rsidP="0041729D">
      <w:pPr>
        <w:pStyle w:val="Heading1"/>
      </w:pPr>
      <w:r>
        <w:rPr>
          <w:rFonts w:hint="cs"/>
          <w:cs/>
        </w:rPr>
        <w:t>บทคัดย่อและคำหลัก</w:t>
      </w:r>
    </w:p>
    <w:p w:rsidR="006D024B" w:rsidRPr="00947C8E" w:rsidRDefault="006D024B" w:rsidP="00947C8E">
      <w:pPr>
        <w:pStyle w:val="BodyText"/>
        <w:rPr>
          <w:lang w:val="en-SG"/>
        </w:rPr>
      </w:pPr>
      <w:r w:rsidRPr="006D024B">
        <w:rPr>
          <w:cs/>
        </w:rPr>
        <w:t>บทคัดย่อและคำสำคัญใ</w:t>
      </w:r>
      <w:r>
        <w:rPr>
          <w:cs/>
        </w:rPr>
        <w:t>ห้พิมพ์ทั้งภาษาไทยและภาษาอังกฤษ</w:t>
      </w:r>
      <w:r>
        <w:rPr>
          <w:rFonts w:hint="cs"/>
          <w:cs/>
        </w:rPr>
        <w:t xml:space="preserve"> ด้วย</w:t>
      </w:r>
      <w:r>
        <w:rPr>
          <w:cs/>
        </w:rPr>
        <w:t>ตัวอักษรขนาด</w:t>
      </w:r>
      <w:r>
        <w:rPr>
          <w:rFonts w:hint="cs"/>
          <w:cs/>
        </w:rPr>
        <w:t xml:space="preserve"> </w:t>
      </w:r>
      <w:r>
        <w:rPr>
          <w:lang w:val="en-SG"/>
        </w:rPr>
        <w:t>14</w:t>
      </w:r>
      <w:r>
        <w:t xml:space="preserve"> pt</w:t>
      </w:r>
      <w:r w:rsidRPr="006D024B">
        <w:t xml:space="preserve"> </w:t>
      </w:r>
      <w:r w:rsidRPr="006D024B">
        <w:rPr>
          <w:cs/>
        </w:rPr>
        <w:t>และพิมพ์ชื่อหัวข้อ “บทคัดย่อ” และ “</w:t>
      </w:r>
      <w:r w:rsidRPr="006D024B">
        <w:t xml:space="preserve">Abstract” </w:t>
      </w:r>
      <w:r w:rsidR="00947C8E">
        <w:rPr>
          <w:rFonts w:hint="cs"/>
          <w:cs/>
        </w:rPr>
        <w:t xml:space="preserve">ด้วยตัวอักษร </w:t>
      </w:r>
      <w:r w:rsidR="00947C8E">
        <w:rPr>
          <w:lang w:val="en-SG"/>
        </w:rPr>
        <w:t xml:space="preserve">14 pt </w:t>
      </w:r>
      <w:r w:rsidRPr="006D024B">
        <w:rPr>
          <w:cs/>
        </w:rPr>
        <w:t>แบบตัวหนาและตัวเอียง</w:t>
      </w:r>
      <w:r w:rsidR="00947C8E">
        <w:t xml:space="preserve"> </w:t>
      </w:r>
      <w:r w:rsidR="00947C8E">
        <w:rPr>
          <w:rFonts w:hint="cs"/>
          <w:cs/>
        </w:rPr>
        <w:t xml:space="preserve">เนื้อความของบทคัดย่อให้ย่อหน้าเฉพาะบรรทัดแรกด้วยระยะ </w:t>
      </w:r>
      <w:r w:rsidR="00947C8E">
        <w:rPr>
          <w:lang w:val="en-SG"/>
        </w:rPr>
        <w:t xml:space="preserve">12.7 mm (0.5”) </w:t>
      </w:r>
      <w:r w:rsidR="00947C8E">
        <w:rPr>
          <w:rFonts w:hint="cs"/>
          <w:cs/>
          <w:lang w:val="en-SG"/>
        </w:rPr>
        <w:t xml:space="preserve"> สำหรับผู้เขียนที่ใช้ไฟล์นี้เป็นเทมเพลตสามารถใช้ </w:t>
      </w:r>
      <w:r w:rsidR="00947C8E">
        <w:rPr>
          <w:lang w:val="en-SG"/>
        </w:rPr>
        <w:t>Style “Abstract”</w:t>
      </w:r>
      <w:r w:rsidR="00947C8E">
        <w:rPr>
          <w:rFonts w:hint="cs"/>
          <w:cs/>
          <w:lang w:val="en-SG"/>
        </w:rPr>
        <w:t xml:space="preserve"> สำหรับเนื้อหาบทคัดย่อภาษาไทยและภาษ</w:t>
      </w:r>
      <w:r w:rsidR="00947C8E">
        <w:rPr>
          <w:rFonts w:hint="cs"/>
          <w:cs/>
        </w:rPr>
        <w:t>า</w:t>
      </w:r>
      <w:r w:rsidR="00947C8E">
        <w:rPr>
          <w:rFonts w:hint="cs"/>
          <w:cs/>
          <w:lang w:val="en-SG"/>
        </w:rPr>
        <w:t xml:space="preserve">อังกฤษได้ </w:t>
      </w:r>
    </w:p>
    <w:p w:rsidR="00B6347A" w:rsidRDefault="00C5695D" w:rsidP="008C6305">
      <w:pPr>
        <w:pStyle w:val="Heading1"/>
      </w:pPr>
      <w:r>
        <w:rPr>
          <w:rFonts w:hint="cs"/>
          <w:cs/>
        </w:rPr>
        <w:t>เนื้อหาบทความ</w:t>
      </w:r>
    </w:p>
    <w:p w:rsidR="00C5695D" w:rsidRPr="00C5695D" w:rsidRDefault="00C5695D" w:rsidP="005435EF">
      <w:pPr>
        <w:pStyle w:val="BodyText"/>
      </w:pPr>
      <w:r>
        <w:rPr>
          <w:rFonts w:hint="cs"/>
          <w:cs/>
        </w:rPr>
        <w:t>ส่วนเนื้อหาของ</w:t>
      </w:r>
      <w:r w:rsidRPr="00C5695D">
        <w:rPr>
          <w:cs/>
        </w:rPr>
        <w:t>บทความ</w:t>
      </w:r>
      <w:r>
        <w:rPr>
          <w:rFonts w:hint="cs"/>
          <w:cs/>
        </w:rPr>
        <w:t xml:space="preserve"> (ยกเว้นบทคัดย่อ) จะ</w:t>
      </w:r>
      <w:r w:rsidRPr="00C5695D">
        <w:rPr>
          <w:cs/>
        </w:rPr>
        <w:t>ต้องพิมพ์ในลักษณะแบบ 2 คอลัมน์ตามขนาดและระยะห่างที่กำหนด ตัว</w:t>
      </w:r>
      <w:r>
        <w:rPr>
          <w:cs/>
        </w:rPr>
        <w:t>อักษร</w:t>
      </w:r>
      <w:r>
        <w:rPr>
          <w:rFonts w:hint="cs"/>
          <w:cs/>
        </w:rPr>
        <w:t>ทั้งหมด</w:t>
      </w:r>
      <w:r>
        <w:rPr>
          <w:cs/>
        </w:rPr>
        <w:t xml:space="preserve">มีขนาด </w:t>
      </w:r>
      <w:r>
        <w:rPr>
          <w:lang w:val="en-SG"/>
        </w:rPr>
        <w:t>14</w:t>
      </w:r>
      <w:r w:rsidRPr="00C5695D">
        <w:rPr>
          <w:cs/>
        </w:rPr>
        <w:t xml:space="preserve"> </w:t>
      </w:r>
      <w:r>
        <w:t>pt</w:t>
      </w:r>
      <w:r w:rsidRPr="00C5695D">
        <w:t xml:space="preserve"> </w:t>
      </w:r>
      <w:r w:rsidRPr="00C5695D">
        <w:rPr>
          <w:cs/>
        </w:rPr>
        <w:t xml:space="preserve">ไม่ต้องมีการเว้นบรรทัดระหว่างย่อหน้า </w:t>
      </w:r>
      <w:r>
        <w:rPr>
          <w:rFonts w:hint="cs"/>
          <w:cs/>
        </w:rPr>
        <w:t xml:space="preserve">หัวข้อและหัวข้อย่อยไม่ควรเกิน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ระดับและให้มีรูปแบบดังต่อไปนี้</w:t>
      </w:r>
    </w:p>
    <w:p w:rsidR="001846D2" w:rsidRPr="005A164E" w:rsidRDefault="001F7D99" w:rsidP="001846D2">
      <w:pPr>
        <w:pStyle w:val="Heading2"/>
      </w:pPr>
      <w:r>
        <w:rPr>
          <w:rFonts w:hint="cs"/>
          <w:cs/>
        </w:rPr>
        <w:lastRenderedPageBreak/>
        <w:t>หัวข้อ</w:t>
      </w:r>
    </w:p>
    <w:p w:rsidR="0065418D" w:rsidRPr="0065418D" w:rsidRDefault="001F7D99" w:rsidP="001846D2">
      <w:pPr>
        <w:pStyle w:val="Heading3"/>
      </w:pPr>
      <w:bookmarkStart w:id="1" w:name="_Ref12969384"/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bookmarkEnd w:id="1"/>
      <w:r w:rsidR="00BB7307">
        <w:t>(</w:t>
      </w:r>
      <w:r w:rsidR="00BB7307" w:rsidRPr="00BB7307">
        <w:rPr>
          <w:i/>
          <w:iCs/>
        </w:rPr>
        <w:t>Heading 3</w:t>
      </w:r>
      <w:r w:rsidR="00BB7307">
        <w:t>)</w:t>
      </w:r>
    </w:p>
    <w:p w:rsidR="001F7D99" w:rsidRPr="00BB3819" w:rsidRDefault="001F7D99" w:rsidP="00BB3819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r w:rsidR="00BB3819">
        <w:rPr>
          <w:rFonts w:hint="cs"/>
          <w:cs/>
        </w:rPr>
        <w:t xml:space="preserve">ให้ใช้ตัวอักษรตัวหนาและพิมพ์ไว้กลางคอลัมน์ และใช้เลขแสดงลำดับหัวข้อ (เช่น </w:t>
      </w:r>
      <w:r w:rsidR="00BB3819">
        <w:rPr>
          <w:lang w:val="en-SG"/>
        </w:rPr>
        <w:t xml:space="preserve">1, 2, 3) </w:t>
      </w:r>
      <w:r w:rsidR="00BB3819">
        <w:rPr>
          <w:rFonts w:hint="cs"/>
          <w:cs/>
          <w:lang w:val="en-SG"/>
        </w:rPr>
        <w:t xml:space="preserve">ตั้งระยะห่างหลังย่อหน้าเป็น </w:t>
      </w:r>
      <w:r w:rsidR="00BB3819">
        <w:rPr>
          <w:lang w:val="en-SG"/>
        </w:rPr>
        <w:t xml:space="preserve">6 pt </w:t>
      </w:r>
      <w:r w:rsidR="00BB3819">
        <w:rPr>
          <w:rFonts w:hint="cs"/>
          <w:cs/>
          <w:lang w:val="en-SG"/>
        </w:rPr>
        <w:t xml:space="preserve">และระยะห่างก่อนย่อหน้าเป็น </w:t>
      </w:r>
      <w:r w:rsidR="00BB3819">
        <w:rPr>
          <w:lang w:val="en-SG"/>
        </w:rPr>
        <w:t xml:space="preserve">12 pt </w:t>
      </w:r>
      <w:r w:rsidR="00BB3819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>
        <w:rPr>
          <w:lang w:val="en-SG"/>
        </w:rPr>
        <w:t xml:space="preserve">Style “Heading 1” </w:t>
      </w:r>
      <w:r w:rsidR="00BB3819">
        <w:rPr>
          <w:rFonts w:hint="cs"/>
          <w:cs/>
          <w:lang w:val="en-SG"/>
        </w:rPr>
        <w:t>สำหรับหัวข้อระดับหนึ่ง</w:t>
      </w:r>
    </w:p>
    <w:p w:rsidR="0065418D" w:rsidRPr="0065418D" w:rsidRDefault="001F7D99" w:rsidP="001846D2">
      <w:pPr>
        <w:pStyle w:val="Heading3"/>
      </w:pPr>
      <w:r>
        <w:rPr>
          <w:rFonts w:hint="cs"/>
          <w:cs/>
        </w:rPr>
        <w:t xml:space="preserve">หัวข้อย่อยระดับ </w:t>
      </w:r>
      <w:r>
        <w:rPr>
          <w:lang w:val="en-SG"/>
        </w:rPr>
        <w:t xml:space="preserve">2 </w:t>
      </w:r>
      <w:r>
        <w:rPr>
          <w:rFonts w:hint="cs"/>
          <w:cs/>
        </w:rPr>
        <w:t xml:space="preserve">และ ระดับ </w:t>
      </w:r>
      <w:r>
        <w:rPr>
          <w:lang w:val="en-SG"/>
        </w:rPr>
        <w:t>3</w:t>
      </w:r>
      <w:r w:rsidR="00BB3819">
        <w:rPr>
          <w:lang w:val="en-SG"/>
        </w:rPr>
        <w:t xml:space="preserve"> </w:t>
      </w:r>
    </w:p>
    <w:p w:rsidR="0065418D" w:rsidRPr="0065418D" w:rsidRDefault="00BB3819" w:rsidP="00E209BC">
      <w:pPr>
        <w:pStyle w:val="BodyText"/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2 </w:t>
      </w:r>
      <w:r>
        <w:rPr>
          <w:rFonts w:hint="cs"/>
          <w:cs/>
          <w:lang w:val="en-SG"/>
        </w:rPr>
        <w:t xml:space="preserve">และระดับ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ให้ใช้ตัวอักษรตัวหนาและพิมพ์ชิดซ้าย หากหัวข้อย่อยยาวเกินหนึ่งบรรทัดให้ใช้ย่อหน้าลอย (</w:t>
      </w:r>
      <w:r>
        <w:rPr>
          <w:lang w:val="en-SG"/>
        </w:rPr>
        <w:t xml:space="preserve">hanging indentation) </w:t>
      </w:r>
      <w:r>
        <w:rPr>
          <w:rFonts w:hint="cs"/>
          <w:cs/>
          <w:lang w:val="en-SG"/>
        </w:rPr>
        <w:t xml:space="preserve">ขนาด </w:t>
      </w:r>
      <w:r>
        <w:rPr>
          <w:lang w:val="en-SG"/>
        </w:rPr>
        <w:t>5.5</w:t>
      </w:r>
      <w:r>
        <w:rPr>
          <w:rFonts w:hint="cs"/>
          <w:cs/>
          <w:lang w:val="en-SG"/>
        </w:rPr>
        <w:t xml:space="preserve"> มม. </w:t>
      </w:r>
      <w:r w:rsidR="00F3744F">
        <w:rPr>
          <w:rFonts w:hint="cs"/>
          <w:cs/>
          <w:lang w:val="en-SG"/>
        </w:rPr>
        <w:t>ตั้ง</w:t>
      </w:r>
      <w:r>
        <w:rPr>
          <w:rFonts w:hint="cs"/>
          <w:cs/>
          <w:lang w:val="en-SG"/>
        </w:rPr>
        <w:t xml:space="preserve">ระยะห่างก่อนย่อหน้าเป็น </w:t>
      </w:r>
      <w:r>
        <w:rPr>
          <w:lang w:val="en-SG"/>
        </w:rPr>
        <w:t>6 pt</w:t>
      </w:r>
      <w:r w:rsidR="0065418D" w:rsidRPr="0065418D">
        <w:t xml:space="preserve"> </w:t>
      </w:r>
      <w:r w:rsidR="00F3744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>
        <w:rPr>
          <w:lang w:val="en-SG"/>
        </w:rPr>
        <w:t xml:space="preserve">Style “Heading 2” </w:t>
      </w:r>
      <w:r w:rsidR="00F3744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>
        <w:rPr>
          <w:lang w:val="en-SG"/>
        </w:rPr>
        <w:t xml:space="preserve">“Heading 3” </w:t>
      </w:r>
      <w:r w:rsidR="00F3744F">
        <w:rPr>
          <w:rFonts w:hint="cs"/>
          <w:cs/>
          <w:lang w:val="en-SG"/>
        </w:rPr>
        <w:t>สำหรับหัวข้อย่อยระดับสาม</w:t>
      </w:r>
    </w:p>
    <w:p w:rsidR="0065418D" w:rsidRPr="0065418D" w:rsidRDefault="001F7D99" w:rsidP="001846D2">
      <w:pPr>
        <w:pStyle w:val="Heading2"/>
      </w:pPr>
      <w:r>
        <w:rPr>
          <w:rFonts w:hint="cs"/>
          <w:cs/>
        </w:rPr>
        <w:t>เนื้อความ</w:t>
      </w:r>
      <w:r w:rsidR="00BB3819">
        <w:t xml:space="preserve"> </w:t>
      </w:r>
    </w:p>
    <w:p w:rsidR="00473531" w:rsidRPr="005435EF" w:rsidRDefault="005435EF" w:rsidP="0065418D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เนื้อความจะต้องย่อหน้าบรรทัดแรกขนาด </w:t>
      </w:r>
      <w:r>
        <w:rPr>
          <w:lang w:val="en-SG"/>
        </w:rPr>
        <w:t xml:space="preserve">6.3 </w:t>
      </w:r>
      <w:r>
        <w:rPr>
          <w:rFonts w:hint="cs"/>
          <w:cs/>
        </w:rPr>
        <w:t>มม. และ</w:t>
      </w:r>
      <w:r w:rsidRPr="00C5695D">
        <w:rPr>
          <w:cs/>
        </w:rPr>
        <w:t>จัดรูปแบบการพิมพ์ให้ชิดขอบทั้ง 2 ด้าน (</w:t>
      </w:r>
      <w:r>
        <w:rPr>
          <w:lang w:val="en-SG"/>
        </w:rPr>
        <w:t>j</w:t>
      </w:r>
      <w:r w:rsidRPr="00C5695D">
        <w:t xml:space="preserve">ustified) </w:t>
      </w:r>
      <w:r>
        <w:rPr>
          <w:rFonts w:hint="cs"/>
          <w:cs/>
        </w:rPr>
        <w:t>ไม่ต้องเว้นระยะห่างระหว่างย่อหน้า</w:t>
      </w:r>
      <w:r w:rsidR="0065418D" w:rsidRPr="0065418D">
        <w:t xml:space="preserve"> </w:t>
      </w:r>
      <w:r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>
        <w:rPr>
          <w:lang w:val="en-SG"/>
        </w:rPr>
        <w:t xml:space="preserve">Style “Body Text” </w:t>
      </w:r>
      <w:r>
        <w:rPr>
          <w:rFonts w:hint="cs"/>
          <w:cs/>
          <w:lang w:val="en-SG"/>
        </w:rPr>
        <w:t>สำหรับเนื้อความ</w:t>
      </w:r>
    </w:p>
    <w:p w:rsidR="00B6347A" w:rsidRPr="005A164E" w:rsidRDefault="00046A29" w:rsidP="008C6305">
      <w:pPr>
        <w:pStyle w:val="Heading1"/>
      </w:pPr>
      <w:r>
        <w:rPr>
          <w:rFonts w:hint="cs"/>
          <w:cs/>
        </w:rPr>
        <w:t>รูปภาพ ตาราง และสมการ</w:t>
      </w:r>
    </w:p>
    <w:p w:rsidR="00B6347A" w:rsidRPr="005A164E" w:rsidRDefault="00046A29" w:rsidP="008C6305">
      <w:pPr>
        <w:pStyle w:val="Heading2"/>
      </w:pPr>
      <w:r>
        <w:rPr>
          <w:rFonts w:hint="cs"/>
          <w:cs/>
        </w:rPr>
        <w:t>รูปภาพและตาราง</w:t>
      </w:r>
    </w:p>
    <w:p w:rsidR="00CD0BD7" w:rsidRPr="00466C0F" w:rsidRDefault="00CD0BD7" w:rsidP="00CD0BD7">
      <w:pPr>
        <w:pStyle w:val="BodyText"/>
        <w:rPr>
          <w:cs/>
          <w:lang w:val="en-SG"/>
        </w:rPr>
      </w:pPr>
      <w:r w:rsidRPr="00CD0BD7">
        <w:rPr>
          <w:cs/>
        </w:rPr>
        <w:t>การนำเสนอรูปภาพและตารางสามารถ</w:t>
      </w:r>
      <w:r>
        <w:rPr>
          <w:rFonts w:hint="cs"/>
          <w:cs/>
        </w:rPr>
        <w:t>แสดงในคอลัมน์หลัง</w:t>
      </w:r>
      <w:r w:rsidRPr="00CD0BD7">
        <w:rPr>
          <w:cs/>
        </w:rPr>
        <w:t xml:space="preserve">จากข้อความที่กล่าวถึง แต่หากรูปภาพและตารางมีขนาดใหญ่สามารถวางรูปและตารางให้ครอบคลุมพื้นที่ของทั้ง 2 คอลัมน์ได้ </w:t>
      </w:r>
      <w:r>
        <w:rPr>
          <w:rFonts w:hint="cs"/>
          <w:cs/>
        </w:rPr>
        <w:t>คำอธิบาย</w:t>
      </w:r>
      <w:r>
        <w:rPr>
          <w:cs/>
        </w:rPr>
        <w:t>รูปภาพ</w:t>
      </w:r>
      <w:r>
        <w:rPr>
          <w:rFonts w:hint="cs"/>
          <w:cs/>
        </w:rPr>
        <w:t>ให้แสดงไว้ใต้รูปภาพและพิมพ์กึ่งกลางคอลัมน์ (</w:t>
      </w:r>
      <w:r w:rsidR="00466C0F">
        <w:rPr>
          <w:rFonts w:hint="cs"/>
          <w:cs/>
        </w:rPr>
        <w:t xml:space="preserve">ดังเช่นรูปที่ </w:t>
      </w:r>
      <w:r w:rsidR="00466C0F">
        <w:rPr>
          <w:lang w:val="en-SG"/>
        </w:rPr>
        <w:t xml:space="preserve">1) </w:t>
      </w:r>
      <w:r w:rsidR="00466C0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466C0F">
        <w:rPr>
          <w:rFonts w:hint="cs"/>
          <w:cs/>
        </w:rPr>
        <w:t>กึ่งกลางคอลัมน์</w:t>
      </w:r>
      <w:r w:rsidR="00466C0F">
        <w:rPr>
          <w:rFonts w:hint="cs"/>
          <w:cs/>
          <w:lang w:val="en-SG"/>
        </w:rPr>
        <w:t xml:space="preserve"> (ดังเช่นตารางที่ </w:t>
      </w:r>
      <w:r w:rsidR="00466C0F">
        <w:rPr>
          <w:lang w:val="en-SG"/>
        </w:rPr>
        <w:t>1)</w:t>
      </w:r>
      <w:r w:rsidR="00466C0F">
        <w:rPr>
          <w:rFonts w:hint="cs"/>
          <w:cs/>
        </w:rPr>
        <w:t xml:space="preserve"> รูปและตารางทั้งหมดจะต้องถูกอธิบายและอ้างถึงจากในเนื้อความ เมื่ออ้างถึงรูป</w:t>
      </w:r>
      <w:r w:rsidR="00275398">
        <w:rPr>
          <w:rFonts w:hint="cs"/>
          <w:cs/>
        </w:rPr>
        <w:t>และ</w:t>
      </w:r>
      <w:r w:rsidR="00466C0F">
        <w:rPr>
          <w:rFonts w:hint="cs"/>
          <w:cs/>
        </w:rPr>
        <w:t xml:space="preserve">ตารางในเนื้อความให้ใช้คำ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รูป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 xml:space="preserve">และ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ตาราง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>ตามลำดับ</w:t>
      </w:r>
    </w:p>
    <w:p w:rsidR="00DA5FB9" w:rsidRPr="00246103" w:rsidRDefault="00BB7307" w:rsidP="00DA5FB9">
      <w:pPr>
        <w:jc w:val="both"/>
        <w:rPr>
          <w:sz w:val="30"/>
          <w:szCs w:val="30"/>
        </w:rPr>
      </w:pPr>
      <w:r>
        <w:rPr>
          <w:noProof/>
          <w:lang w:eastAsia="en-US"/>
        </w:rPr>
        <w:drawing>
          <wp:inline distT="0" distB="0" distL="0" distR="0">
            <wp:extent cx="2825115" cy="20046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FB9" w:rsidRPr="00DA5FB9" w:rsidRDefault="00CD0BD7" w:rsidP="00DA5FB9">
      <w:pPr>
        <w:pStyle w:val="FigureCaption"/>
      </w:pPr>
      <w:r>
        <w:rPr>
          <w:rFonts w:hint="cs"/>
          <w:cs/>
        </w:rPr>
        <w:lastRenderedPageBreak/>
        <w:t>รูปที่</w:t>
      </w:r>
      <w:r w:rsidR="00DA5FB9" w:rsidRPr="005A164E">
        <w:t xml:space="preserve"> 1 </w:t>
      </w:r>
      <w:r>
        <w:rPr>
          <w:rFonts w:hint="cs"/>
          <w:cs/>
        </w:rPr>
        <w:t>ตัวอย่างของรูปภาพ</w:t>
      </w:r>
      <w:r w:rsidR="00DA5FB9">
        <w:t xml:space="preserve"> (</w:t>
      </w:r>
      <w:r>
        <w:rPr>
          <w:i/>
          <w:iCs/>
          <w:lang w:val="en-SG"/>
        </w:rPr>
        <w:t>F</w:t>
      </w:r>
      <w:r w:rsidR="00DA5FB9" w:rsidRPr="009A267F">
        <w:rPr>
          <w:i/>
          <w:iCs/>
        </w:rPr>
        <w:t xml:space="preserve">igure </w:t>
      </w:r>
      <w:r>
        <w:rPr>
          <w:i/>
          <w:iCs/>
        </w:rPr>
        <w:t>C</w:t>
      </w:r>
      <w:r w:rsidR="00DA5FB9" w:rsidRPr="009A267F">
        <w:rPr>
          <w:i/>
          <w:iCs/>
        </w:rPr>
        <w:t>aption</w:t>
      </w:r>
      <w:r w:rsidR="00DA5FB9">
        <w:t>)</w:t>
      </w:r>
    </w:p>
    <w:p w:rsidR="00650B92" w:rsidRPr="00650B92" w:rsidRDefault="00650B92" w:rsidP="00650B92">
      <w:pPr>
        <w:pStyle w:val="TableCaption"/>
        <w:rPr>
          <w:lang w:val="en-SG"/>
        </w:rPr>
      </w:pPr>
      <w:r w:rsidRPr="00246103">
        <w:rPr>
          <w:cs/>
        </w:rPr>
        <w:t>ตารางที่</w:t>
      </w:r>
      <w:r w:rsidRPr="00246103">
        <w:t xml:space="preserve"> 1 </w:t>
      </w:r>
      <w:r>
        <w:rPr>
          <w:rFonts w:hint="cs"/>
          <w:cs/>
        </w:rPr>
        <w:t>ตัวอย่างตาราง (</w:t>
      </w:r>
      <w:r w:rsidRPr="005045E9">
        <w:rPr>
          <w:i/>
          <w:iCs/>
        </w:rPr>
        <w:t>Table Caption</w:t>
      </w:r>
      <w:r>
        <w:rPr>
          <w:lang w:val="en-SG"/>
        </w:rPr>
        <w:t>)</w:t>
      </w:r>
    </w:p>
    <w:tbl>
      <w:tblPr>
        <w:tblW w:w="4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900"/>
        <w:gridCol w:w="900"/>
      </w:tblGrid>
      <w:tr w:rsidR="00650B92" w:rsidRPr="00246103" w:rsidTr="009C2E73">
        <w:trPr>
          <w:cantSplit/>
        </w:trPr>
        <w:tc>
          <w:tcPr>
            <w:tcW w:w="2808" w:type="dxa"/>
            <w:vMerge w:val="restart"/>
            <w:vAlign w:val="center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1800" w:type="dxa"/>
            <w:gridSpan w:val="2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246103" w:rsidTr="009C2E73">
        <w:trPr>
          <w:cantSplit/>
        </w:trPr>
        <w:tc>
          <w:tcPr>
            <w:tcW w:w="2808" w:type="dxa"/>
            <w:vMerge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45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46</w:t>
            </w:r>
          </w:p>
        </w:tc>
      </w:tr>
      <w:tr w:rsidR="00650B92" w:rsidRPr="00246103" w:rsidTr="009C2E73">
        <w:trPr>
          <w:cantSplit/>
        </w:trPr>
        <w:tc>
          <w:tcPr>
            <w:tcW w:w="2808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1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กษตรกรรม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246103" w:rsidTr="009C2E73">
        <w:trPr>
          <w:cantSplit/>
        </w:trPr>
        <w:tc>
          <w:tcPr>
            <w:tcW w:w="2808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2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หมืองแร่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246103" w:rsidTr="009C2E73">
        <w:trPr>
          <w:cantSplit/>
        </w:trPr>
        <w:tc>
          <w:tcPr>
            <w:tcW w:w="2808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อุตสาหกรรม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246103" w:rsidTr="009C2E73">
        <w:trPr>
          <w:cantSplit/>
        </w:trPr>
        <w:tc>
          <w:tcPr>
            <w:tcW w:w="2808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ไฟฟ้า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246103" w:rsidTr="009C2E73">
        <w:trPr>
          <w:cantSplit/>
        </w:trPr>
        <w:tc>
          <w:tcPr>
            <w:tcW w:w="2808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5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การก่อสร้าง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246103" w:rsidTr="009C2E73">
        <w:trPr>
          <w:cantSplit/>
        </w:trPr>
        <w:tc>
          <w:tcPr>
            <w:tcW w:w="2808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6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ที่พักอาศัยและการพาณิชย์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246103" w:rsidTr="009C2E73">
        <w:trPr>
          <w:cantSplit/>
        </w:trPr>
        <w:tc>
          <w:tcPr>
            <w:tcW w:w="2808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7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คมนาคมขนส่ง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246103" w:rsidTr="009C2E73">
        <w:trPr>
          <w:cantSplit/>
        </w:trPr>
        <w:tc>
          <w:tcPr>
            <w:tcW w:w="2808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900" w:type="dxa"/>
          </w:tcPr>
          <w:p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:rsidR="00B6347A" w:rsidRPr="005A164E" w:rsidRDefault="00275398" w:rsidP="009A267F">
      <w:pPr>
        <w:pStyle w:val="Heading2"/>
      </w:pPr>
      <w:r>
        <w:rPr>
          <w:rFonts w:hint="cs"/>
          <w:cs/>
        </w:rPr>
        <w:t>สมการ</w:t>
      </w:r>
    </w:p>
    <w:p w:rsidR="00275398" w:rsidRDefault="00275398" w:rsidP="00CB5486">
      <w:pPr>
        <w:pStyle w:val="BodyText"/>
        <w:rPr>
          <w:lang w:val="en-SG"/>
        </w:rPr>
      </w:pPr>
      <w:r>
        <w:rPr>
          <w:rFonts w:hint="cs"/>
          <w:cs/>
        </w:rPr>
        <w:t>การเขียนสมการให</w:t>
      </w:r>
      <w:r w:rsidR="00017F05">
        <w:rPr>
          <w:rFonts w:hint="cs"/>
          <w:cs/>
        </w:rPr>
        <w:t>้พิมพ์กึ่งกลางคอลัมน์และพิมพ์เลขลำดับของสมการด้วยตัวเลขอารบิกในวงเล็บชิดขวาคอลัมน์ ให้เว้นระยะห่าง</w:t>
      </w:r>
      <w:r w:rsidR="00017F05">
        <w:t xml:space="preserve"> 6 pt </w:t>
      </w:r>
      <w:r w:rsidR="00017F05">
        <w:rPr>
          <w:rFonts w:hint="cs"/>
          <w:cs/>
        </w:rPr>
        <w:t xml:space="preserve">ก่อนและหลังย่อหน้าของสมการ สมการให้พิมพ์ด้วยตัวอักษร </w:t>
      </w:r>
      <w:r w:rsidR="00017F05">
        <w:rPr>
          <w:lang w:val="en-SG"/>
        </w:rPr>
        <w:t xml:space="preserve">Times New Roman </w:t>
      </w:r>
      <w:r w:rsidR="00017F05">
        <w:rPr>
          <w:rFonts w:hint="cs"/>
          <w:cs/>
          <w:lang w:val="en-SG"/>
        </w:rPr>
        <w:t xml:space="preserve">หรือ </w:t>
      </w:r>
      <w:r w:rsidR="00017F05">
        <w:rPr>
          <w:lang w:val="en-SG"/>
        </w:rPr>
        <w:t xml:space="preserve">Symbol </w:t>
      </w:r>
      <w:r w:rsidR="00017F05">
        <w:rPr>
          <w:rFonts w:hint="cs"/>
          <w:cs/>
          <w:lang w:val="en-SG"/>
        </w:rPr>
        <w:t xml:space="preserve">ขนาด </w:t>
      </w:r>
      <w:r w:rsidR="00650B92">
        <w:rPr>
          <w:lang w:val="en-SG"/>
        </w:rPr>
        <w:t>10 pt</w:t>
      </w:r>
      <w:r w:rsidR="00017F05">
        <w:rPr>
          <w:lang w:val="en-SG"/>
        </w:rPr>
        <w:t xml:space="preserve"> </w:t>
      </w:r>
      <w:r w:rsidR="00017F05">
        <w:rPr>
          <w:rFonts w:hint="cs"/>
          <w:cs/>
          <w:lang w:val="en-SG"/>
        </w:rPr>
        <w:t>ตัวแปรและค่าคงที่ให้พิมพ์ด้วยตัวเอียง</w:t>
      </w:r>
      <w:r w:rsidR="00650B92">
        <w:rPr>
          <w:rFonts w:hint="cs"/>
          <w:cs/>
        </w:rPr>
        <w:t xml:space="preserve"> ส่วนชื่อฟังก์ชันให้ใช้ตัวปกติ</w:t>
      </w:r>
      <w:r w:rsidR="00017F05">
        <w:rPr>
          <w:rFonts w:hint="cs"/>
          <w:cs/>
        </w:rPr>
        <w:t xml:space="preserve"> </w:t>
      </w:r>
      <w:r w:rsidR="00017F05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>
        <w:rPr>
          <w:lang w:val="en-SG"/>
        </w:rPr>
        <w:t xml:space="preserve">Style “Equation” </w:t>
      </w:r>
      <w:r w:rsidR="00650B92">
        <w:rPr>
          <w:rFonts w:hint="cs"/>
          <w:cs/>
          <w:lang w:val="en-SG"/>
        </w:rPr>
        <w:t>สำหรับสมการ</w:t>
      </w:r>
    </w:p>
    <w:p w:rsidR="001B6D89" w:rsidRDefault="001B6D89" w:rsidP="001B6D89">
      <w:pPr>
        <w:pStyle w:val="Equation"/>
      </w:pPr>
      <w:r>
        <w:tab/>
      </w:r>
      <w:bookmarkStart w:id="2" w:name="MTBlankEqn"/>
      <w:r w:rsidR="009A267F" w:rsidRPr="009A267F">
        <w:rPr>
          <w:position w:val="-6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5.2pt;height:14.4pt" o:ole="">
            <v:imagedata r:id="rId12" o:title=""/>
          </v:shape>
          <o:OLEObject Type="Embed" ProgID="Equation.DSMT4" ShapeID="_x0000_i1027" DrawAspect="Content" ObjectID="_1644139000" r:id="rId13"/>
        </w:object>
      </w:r>
      <w:bookmarkEnd w:id="2"/>
      <w:r>
        <w:tab/>
        <w:t>(1)</w:t>
      </w:r>
    </w:p>
    <w:p w:rsidR="00563013" w:rsidRPr="005A164E" w:rsidRDefault="00042E71" w:rsidP="000E490E">
      <w:pPr>
        <w:pStyle w:val="Heading1"/>
      </w:pPr>
      <w:r>
        <w:rPr>
          <w:rFonts w:hint="cs"/>
          <w:cs/>
        </w:rPr>
        <w:t>กิตติกรรมประกาศ</w:t>
      </w:r>
    </w:p>
    <w:p w:rsidR="00563013" w:rsidRPr="005A164E" w:rsidRDefault="00042E71" w:rsidP="00042E71">
      <w:pPr>
        <w:pStyle w:val="BodyText"/>
        <w:rPr>
          <w:cs/>
        </w:rPr>
      </w:pPr>
      <w:r>
        <w:rPr>
          <w:rFonts w:hint="cs"/>
          <w:cs/>
        </w:rPr>
        <w:t>ในส่วนนี้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>
        <w:rPr>
          <w:rFonts w:hint="cs"/>
          <w:cs/>
        </w:rPr>
        <w:t>งานวิจัย</w:t>
      </w:r>
    </w:p>
    <w:p w:rsidR="00563013" w:rsidRPr="005A164E" w:rsidRDefault="00700938" w:rsidP="000E490E">
      <w:pPr>
        <w:pStyle w:val="Heading1"/>
      </w:pPr>
      <w:r>
        <w:rPr>
          <w:rFonts w:hint="cs"/>
          <w:cs/>
        </w:rPr>
        <w:t>เอกสารอ้างอิง</w:t>
      </w:r>
    </w:p>
    <w:p w:rsidR="00BB2CDD" w:rsidRDefault="00BB2CDD" w:rsidP="00BB2CDD">
      <w:pPr>
        <w:pStyle w:val="BodyText"/>
      </w:pPr>
      <w:r w:rsidRPr="00BB2CDD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ให้ใช้ตัวเลข</w:t>
      </w:r>
      <w:r>
        <w:rPr>
          <w:rFonts w:hint="cs"/>
          <w:cs/>
        </w:rPr>
        <w:t>อารบิก</w:t>
      </w:r>
      <w:r w:rsidRPr="00BB2CDD">
        <w:rPr>
          <w:cs/>
        </w:rPr>
        <w:t>ในวงเล็บเหลี่ยม เช่น [1]</w:t>
      </w:r>
      <w:r w:rsidRPr="00BB2CDD">
        <w:t>, [</w:t>
      </w:r>
      <w:r w:rsidRPr="00BB2CDD">
        <w:rPr>
          <w:cs/>
        </w:rPr>
        <w:t>1</w:t>
      </w:r>
      <w:r w:rsidRPr="00BB2CDD">
        <w:t xml:space="preserve">, </w:t>
      </w:r>
      <w:r w:rsidRPr="00BB2CDD">
        <w:rPr>
          <w:cs/>
        </w:rPr>
        <w:t>2] หรือ [1-3] เป็นต้น การพิมพ์รายชื่อเอกสารอ้างอิง</w:t>
      </w:r>
      <w:r w:rsidR="00E256B3">
        <w:rPr>
          <w:rFonts w:hint="cs"/>
          <w:cs/>
        </w:rPr>
        <w:t>ให้ใช้ตัวอักษรและการจัดย่อหน้าแบบชิดขอบทั้งสองด้าน</w:t>
      </w:r>
      <w:r w:rsidR="00E256B3">
        <w:rPr>
          <w:rFonts w:hint="cs"/>
          <w:cs/>
          <w:lang w:val="en-SG"/>
        </w:rPr>
        <w:t>เช่นเดียวกับเนื้อความ</w:t>
      </w:r>
      <w:r w:rsidR="00E256B3">
        <w:t xml:space="preserve"> </w:t>
      </w:r>
      <w:r w:rsidR="00700938">
        <w:rPr>
          <w:rFonts w:hint="cs"/>
          <w:cs/>
        </w:rPr>
        <w:t>ตัวอย่างของเอกสารอ้างอิงแสดงดังรายการต่อไปนี้</w:t>
      </w:r>
    </w:p>
    <w:p w:rsidR="00700938" w:rsidRPr="00246103" w:rsidRDefault="00700938" w:rsidP="00650B92">
      <w:pPr>
        <w:pStyle w:val="Heading2"/>
      </w:pPr>
      <w:r w:rsidRPr="00246103">
        <w:rPr>
          <w:cs/>
        </w:rPr>
        <w:t xml:space="preserve">บทความจากวารสาร </w:t>
      </w:r>
      <w:r w:rsidRPr="00246103">
        <w:t>(Journal</w:t>
      </w:r>
      <w:r w:rsidR="00FA63C8">
        <w:t>s</w:t>
      </w:r>
      <w:r w:rsidRPr="00246103">
        <w:t>)</w:t>
      </w:r>
    </w:p>
    <w:p w:rsidR="00700938" w:rsidRPr="00246103" w:rsidRDefault="00700938" w:rsidP="00650B92">
      <w:pPr>
        <w:jc w:val="both"/>
      </w:pPr>
      <w:r w:rsidRPr="00246103">
        <w:t xml:space="preserve">[1] </w:t>
      </w:r>
      <w:smartTag w:uri="urn:schemas-microsoft-com:office:smarttags" w:element="place">
        <w:smartTag w:uri="urn:schemas-microsoft-com:office:smarttags" w:element="City">
          <w:r w:rsidRPr="00246103">
            <w:t>Waszkiewics</w:t>
          </w:r>
        </w:smartTag>
        <w:r w:rsidRPr="00246103">
          <w:t xml:space="preserve">, </w:t>
        </w:r>
        <w:smartTag w:uri="urn:schemas-microsoft-com:office:smarttags" w:element="State">
          <w:r w:rsidRPr="00246103">
            <w:t>S.D.</w:t>
          </w:r>
        </w:smartTag>
      </w:smartTag>
      <w:r w:rsidRPr="00246103">
        <w:t xml:space="preserve">, Tierney, M.J. and Scott, H.S. (2009). Development of coated, annular fins for adsorption chillers, </w:t>
      </w:r>
      <w:r w:rsidRPr="00246103">
        <w:rPr>
          <w:i/>
          <w:iCs/>
        </w:rPr>
        <w:t>Applied Thermal Engineering</w:t>
      </w:r>
      <w:r w:rsidRPr="00246103">
        <w:t>, vol. 29(11-12), August</w:t>
      </w:r>
      <w:r>
        <w:t xml:space="preserve"> </w:t>
      </w:r>
      <w:r w:rsidRPr="00246103">
        <w:t>2009, pp. 2222 – 2227.</w:t>
      </w:r>
    </w:p>
    <w:p w:rsidR="00700938" w:rsidRPr="00246103" w:rsidRDefault="00700938" w:rsidP="00650B92">
      <w:pPr>
        <w:jc w:val="thaiDistribute"/>
        <w:rPr>
          <w:cs/>
        </w:rPr>
      </w:pPr>
      <w:r w:rsidRPr="00246103">
        <w:lastRenderedPageBreak/>
        <w:t>[2]</w:t>
      </w:r>
      <w:r w:rsidRPr="00246103">
        <w:rPr>
          <w:cs/>
        </w:rPr>
        <w:t xml:space="preserve"> จักรกฤษณ์ นรมิตผดุงการ และ ทวี สวนมาลี (2519). ความสามารถในด้านการเงินของเทศบาล กรณีของเทศบาลนครกรุงเทพ ก่อนเปลี่ยนแปลงเป็นกรุงเทพมหานคร, </w:t>
      </w:r>
      <w:r w:rsidRPr="00246103">
        <w:rPr>
          <w:i/>
          <w:iCs/>
          <w:cs/>
        </w:rPr>
        <w:t>วารสารพัฒนบริหารศาสตร์</w:t>
      </w:r>
      <w:r w:rsidRPr="00246103">
        <w:rPr>
          <w:cs/>
        </w:rPr>
        <w:t xml:space="preserve">, 16, เมษายน 2519, หน้า 231 </w:t>
      </w:r>
      <w:r w:rsidRPr="00246103">
        <w:t>–</w:t>
      </w:r>
      <w:r w:rsidRPr="00246103">
        <w:rPr>
          <w:cs/>
        </w:rPr>
        <w:t xml:space="preserve"> 254. </w:t>
      </w:r>
    </w:p>
    <w:p w:rsidR="00700938" w:rsidRPr="00246103" w:rsidRDefault="00700938" w:rsidP="00650B92">
      <w:pPr>
        <w:pStyle w:val="Heading2"/>
      </w:pPr>
      <w:r w:rsidRPr="00246103">
        <w:rPr>
          <w:cs/>
        </w:rPr>
        <w:t>บทความจากเอกสารประกอบการประชุม</w:t>
      </w:r>
      <w:r w:rsidR="005045E9">
        <w:t xml:space="preserve"> (Proceeding</w:t>
      </w:r>
      <w:r w:rsidR="00FA63C8">
        <w:t>s</w:t>
      </w:r>
      <w:r w:rsidRPr="00246103">
        <w:t>)</w:t>
      </w:r>
    </w:p>
    <w:p w:rsidR="00700938" w:rsidRPr="00246103" w:rsidRDefault="004E15F1" w:rsidP="00650B92">
      <w:pPr>
        <w:jc w:val="both"/>
      </w:pPr>
      <w:r>
        <w:t>[</w:t>
      </w:r>
      <w:r>
        <w:rPr>
          <w:lang w:val="en-SG"/>
        </w:rPr>
        <w:t>3</w:t>
      </w:r>
      <w:r w:rsidR="00700938" w:rsidRPr="00246103">
        <w:t xml:space="preserve">] Kato, S. and Widiyanto, A. (2001). Environmental Impact Assessment of Various Power Generation Systems, in </w:t>
      </w:r>
      <w:r w:rsidR="00700938" w:rsidRPr="00246103">
        <w:rPr>
          <w:i/>
          <w:iCs/>
        </w:rPr>
        <w:t>the Tri-University International Joint Seminar &amp; Symposium 2001</w:t>
      </w:r>
      <w:r w:rsidR="00700938" w:rsidRPr="00246103">
        <w:t xml:space="preserve">, Chiang Mai, Thailand. </w:t>
      </w:r>
    </w:p>
    <w:p w:rsidR="00700938" w:rsidRPr="00246103" w:rsidRDefault="004E15F1" w:rsidP="00650B92">
      <w:pPr>
        <w:jc w:val="thaiDistribute"/>
      </w:pPr>
      <w:r>
        <w:t>[4</w:t>
      </w:r>
      <w:r w:rsidR="00700938" w:rsidRPr="00246103">
        <w:t xml:space="preserve">] </w:t>
      </w:r>
      <w:r w:rsidR="00700938" w:rsidRPr="00246103">
        <w:rPr>
          <w:cs/>
        </w:rPr>
        <w:t xml:space="preserve">มารุต บูรพา, ณัฐนี วรยศ และ ทนงเกียรติ เกียรติศิริโรจน์ (2551). โมเดลอย่างง่ายของการทำน้ำร้อนแสงอาทิตย์ที่มีปั๊มความร้อนเสริ, </w:t>
      </w:r>
      <w:r w:rsidR="00700938" w:rsidRPr="00246103">
        <w:rPr>
          <w:i/>
          <w:iCs/>
          <w:cs/>
        </w:rPr>
        <w:t>การประชุมสัมมนาเชิงวิชาการรูปแบบพลังงานทดแทนสู่ชุมชนแห่งประเทศไทย</w:t>
      </w:r>
      <w:r w:rsidR="00700938" w:rsidRPr="00246103">
        <w:rPr>
          <w:cs/>
        </w:rPr>
        <w:t>, มหาวิทยาลัยนเรศวร จังหวัดพิษณุโลก</w:t>
      </w:r>
    </w:p>
    <w:p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รายงาน</w:t>
      </w:r>
    </w:p>
    <w:p w:rsidR="00700938" w:rsidRPr="00246103" w:rsidRDefault="004E15F1" w:rsidP="00650B92">
      <w:pPr>
        <w:jc w:val="both"/>
      </w:pPr>
      <w:r>
        <w:t>[5</w:t>
      </w:r>
      <w:r w:rsidR="00700938" w:rsidRPr="00246103">
        <w:t xml:space="preserve">] Division of Technical Services and Planning, Chiang Mai City Municipality (2003). </w:t>
      </w:r>
      <w:r w:rsidR="00700938" w:rsidRPr="00246103">
        <w:rPr>
          <w:i/>
          <w:iCs/>
        </w:rPr>
        <w:t>Annual Report 2003</w:t>
      </w:r>
      <w:r w:rsidR="00700938" w:rsidRPr="00246103">
        <w:t>.</w:t>
      </w:r>
    </w:p>
    <w:p w:rsidR="00700938" w:rsidRPr="00246103" w:rsidRDefault="004E15F1" w:rsidP="00650B92">
      <w:pPr>
        <w:jc w:val="thaiDistribute"/>
        <w:rPr>
          <w:cs/>
        </w:rPr>
      </w:pPr>
      <w:r>
        <w:t>[6</w:t>
      </w:r>
      <w:r w:rsidR="00700938" w:rsidRPr="00246103">
        <w:t xml:space="preserve">] </w:t>
      </w:r>
      <w:r w:rsidR="00700938" w:rsidRPr="00246103">
        <w:rPr>
          <w:cs/>
        </w:rPr>
        <w:t>จุฬาพร โชติช่วงนิรันดร์, นลินี ตันธุวนิตย์ และ ปนัทดา เพ็ชรสิงห์ (2529)</w:t>
      </w:r>
      <w:r w:rsidR="00700938" w:rsidRPr="00246103">
        <w:t xml:space="preserve">. </w:t>
      </w:r>
      <w:r w:rsidR="00700938" w:rsidRPr="00246103">
        <w:rPr>
          <w:i/>
          <w:iCs/>
          <w:cs/>
        </w:rPr>
        <w:t>รายงานการวิจัยเรื่อง ประวัติศาสตร์หมู่บ้านคำม่วง</w:t>
      </w:r>
      <w:r w:rsidR="00700938" w:rsidRPr="00246103">
        <w:rPr>
          <w:cs/>
        </w:rPr>
        <w:t xml:space="preserve">, โครงการวิจัยระบบการทำฟาร์ม มหาวิทยาลัยขอนแก่น, หน้า 54 </w:t>
      </w:r>
      <w:r w:rsidR="00700938" w:rsidRPr="00246103">
        <w:t>–</w:t>
      </w:r>
      <w:r w:rsidR="00700938" w:rsidRPr="00246103">
        <w:rPr>
          <w:cs/>
        </w:rPr>
        <w:t xml:space="preserve"> 57.</w:t>
      </w:r>
    </w:p>
    <w:p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หนังสือ</w:t>
      </w:r>
    </w:p>
    <w:p w:rsidR="00700938" w:rsidRPr="00246103" w:rsidRDefault="004E15F1" w:rsidP="00650B92">
      <w:pPr>
        <w:jc w:val="both"/>
      </w:pPr>
      <w:r>
        <w:t>[7</w:t>
      </w:r>
      <w:r w:rsidR="00700938" w:rsidRPr="00246103">
        <w:t xml:space="preserve">] Myers, R.H. and Montgomery, D.C. (1995). </w:t>
      </w:r>
      <w:r w:rsidR="00700938" w:rsidRPr="00570DA1">
        <w:rPr>
          <w:i/>
          <w:iCs/>
        </w:rPr>
        <w:t>Response Surface Methodology: Process and product optimization using designed experiments</w:t>
      </w:r>
      <w:r w:rsidR="00700938" w:rsidRPr="00246103">
        <w:t xml:space="preserve">, John </w:t>
      </w:r>
      <w:smartTag w:uri="urn:schemas-microsoft-com:office:smarttags" w:element="place">
        <w:smartTag w:uri="urn:schemas-microsoft-com:office:smarttags" w:element="City">
          <w:r w:rsidR="00700938" w:rsidRPr="00246103">
            <w:t>Wiley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&amp;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Sons</w:t>
          </w:r>
        </w:smartTag>
        <w:r w:rsidR="00700938" w:rsidRPr="00246103">
          <w:t xml:space="preserve">, </w:t>
        </w:r>
        <w:smartTag w:uri="urn:schemas-microsoft-com:office:smarttags" w:element="State">
          <w:r w:rsidR="00700938" w:rsidRPr="00246103">
            <w:t>New York</w:t>
          </w:r>
        </w:smartTag>
      </w:smartTag>
      <w:r w:rsidR="00700938" w:rsidRPr="00246103">
        <w:t xml:space="preserve">. </w:t>
      </w:r>
    </w:p>
    <w:p w:rsidR="00700938" w:rsidRPr="00246103" w:rsidRDefault="004E15F1" w:rsidP="00650B92">
      <w:pPr>
        <w:jc w:val="both"/>
      </w:pPr>
      <w:r>
        <w:t>[8</w:t>
      </w:r>
      <w:r w:rsidR="00700938" w:rsidRPr="00246103">
        <w:t xml:space="preserve">] Goswami, Y.D., Kreith, F. and Kreider, J.F. (1999). </w:t>
      </w:r>
      <w:r w:rsidR="00700938" w:rsidRPr="00246103">
        <w:rPr>
          <w:i/>
          <w:iCs/>
        </w:rPr>
        <w:t>Principles of Solar Engineering</w:t>
      </w:r>
      <w:r w:rsidR="00700938" w:rsidRPr="00246103">
        <w:t>, 2</w:t>
      </w:r>
      <w:r w:rsidR="00700938" w:rsidRPr="00246103">
        <w:rPr>
          <w:vertAlign w:val="superscript"/>
        </w:rPr>
        <w:t>nd</w:t>
      </w:r>
      <w:r w:rsidR="00700938" w:rsidRPr="00246103">
        <w:t xml:space="preserve"> edition, ISBN: 1-56032-714-6, Taylor &amp; Francis, Philadephia.</w:t>
      </w:r>
    </w:p>
    <w:p w:rsidR="00700938" w:rsidRPr="00246103" w:rsidRDefault="004E15F1" w:rsidP="00650B92">
      <w:pPr>
        <w:jc w:val="thaiDistribute"/>
        <w:rPr>
          <w:cs/>
        </w:rPr>
      </w:pPr>
      <w:r>
        <w:t>[9</w:t>
      </w:r>
      <w:r w:rsidR="00700938" w:rsidRPr="00246103">
        <w:t xml:space="preserve">] </w:t>
      </w:r>
      <w:r w:rsidR="00700938" w:rsidRPr="00246103">
        <w:rPr>
          <w:cs/>
        </w:rPr>
        <w:t xml:space="preserve">วีกูล วีรานุวัติ และ กนกนาถ ชูปัญยา (2525). </w:t>
      </w:r>
      <w:r w:rsidR="00700938" w:rsidRPr="00570DA1">
        <w:rPr>
          <w:i/>
          <w:iCs/>
          <w:cs/>
        </w:rPr>
        <w:t>เคมีคลินิก</w:t>
      </w:r>
      <w:r w:rsidR="00700938" w:rsidRPr="00246103">
        <w:rPr>
          <w:cs/>
        </w:rPr>
        <w:t>, กรุงเทพฯ</w:t>
      </w:r>
      <w:r w:rsidR="00700938" w:rsidRPr="00246103">
        <w:t>:</w:t>
      </w:r>
      <w:r w:rsidR="00700938" w:rsidRPr="00246103">
        <w:rPr>
          <w:cs/>
        </w:rPr>
        <w:t xml:space="preserve"> โครงการตำราศิริราช คณะแพทยศาสตร์ ศิริราชพยาบาล </w:t>
      </w:r>
    </w:p>
    <w:p w:rsidR="00700938" w:rsidRPr="00246103" w:rsidRDefault="005045E9" w:rsidP="00971B5E">
      <w:pPr>
        <w:pStyle w:val="Heading2"/>
        <w:rPr>
          <w:cs/>
        </w:rPr>
      </w:pPr>
      <w:r>
        <w:rPr>
          <w:cs/>
        </w:rPr>
        <w:lastRenderedPageBreak/>
        <w:t>เว็บไซ</w:t>
      </w:r>
      <w:r>
        <w:rPr>
          <w:rFonts w:hint="cs"/>
          <w:cs/>
        </w:rPr>
        <w:t>ต์</w:t>
      </w:r>
    </w:p>
    <w:p w:rsidR="00700938" w:rsidRPr="00246103" w:rsidRDefault="00700938" w:rsidP="00650B92">
      <w:pPr>
        <w:jc w:val="both"/>
      </w:pPr>
      <w:r>
        <w:t>[1</w:t>
      </w:r>
      <w:r w:rsidR="004E15F1">
        <w:t>0</w:t>
      </w:r>
      <w:r>
        <w:t xml:space="preserve">] </w:t>
      </w:r>
      <w:r w:rsidRPr="00246103">
        <w:t xml:space="preserve">Department of Alternative Energy Development and Efficiency, Ministry of Energy, Thailand (2004). </w:t>
      </w:r>
      <w:r w:rsidRPr="00246103">
        <w:rPr>
          <w:i/>
          <w:iCs/>
        </w:rPr>
        <w:t>Statistic Data</w:t>
      </w:r>
      <w:r w:rsidRPr="00246103">
        <w:t xml:space="preserve">, URL: </w:t>
      </w:r>
      <w:hyperlink r:id="rId14" w:history="1">
        <w:r w:rsidRPr="00246103">
          <w:rPr>
            <w:rStyle w:val="Hyperlink"/>
            <w:color w:val="auto"/>
            <w:sz w:val="30"/>
            <w:szCs w:val="30"/>
            <w:u w:val="none"/>
          </w:rPr>
          <w:t>http://www.dede.go.th</w:t>
        </w:r>
      </w:hyperlink>
      <w:r w:rsidRPr="00246103">
        <w:t>, access</w:t>
      </w:r>
      <w:r w:rsidR="00570DA1">
        <w:t>ed</w:t>
      </w:r>
      <w:r w:rsidRPr="00246103">
        <w:t xml:space="preserve"> on 24/04/2010.</w:t>
      </w:r>
    </w:p>
    <w:p w:rsidR="00700938" w:rsidRPr="00246103" w:rsidRDefault="004E15F1" w:rsidP="00650B92">
      <w:pPr>
        <w:jc w:val="both"/>
      </w:pPr>
      <w:r>
        <w:t>[11</w:t>
      </w:r>
      <w:r w:rsidR="00700938" w:rsidRPr="00246103">
        <w:t xml:space="preserve">] Spath, P.L. and Mann, M.K. (2002). </w:t>
      </w:r>
      <w:r w:rsidR="00700938" w:rsidRPr="00246103">
        <w:rPr>
          <w:i/>
          <w:iCs/>
        </w:rPr>
        <w:t>Life Cycle Assessment of a Natural Gas Combined–Cycle Power Generation System</w:t>
      </w:r>
      <w:r w:rsidR="00700938" w:rsidRPr="00246103">
        <w:t xml:space="preserve">, NREL/TP-570-27715, National Renewable Energy Laboratory, Colorado, USA, URL: </w:t>
      </w:r>
      <w:hyperlink r:id="rId15" w:history="1">
        <w:r w:rsidR="00700938" w:rsidRPr="00246103">
          <w:rPr>
            <w:rStyle w:val="Hyperlink"/>
            <w:color w:val="auto"/>
            <w:sz w:val="30"/>
            <w:szCs w:val="30"/>
            <w:u w:val="none"/>
          </w:rPr>
          <w:t>http://www.doe.gov</w:t>
        </w:r>
      </w:hyperlink>
      <w:r w:rsidR="00700938" w:rsidRPr="00246103">
        <w:t>, access</w:t>
      </w:r>
      <w:r w:rsidR="00570DA1">
        <w:t>ed</w:t>
      </w:r>
      <w:r w:rsidR="00700938" w:rsidRPr="00246103">
        <w:t xml:space="preserve"> on 24/04/2010.</w:t>
      </w:r>
    </w:p>
    <w:p w:rsidR="00700938" w:rsidRPr="000E490E" w:rsidRDefault="004E15F1" w:rsidP="00650B92">
      <w:pPr>
        <w:jc w:val="thaiDistribute"/>
      </w:pPr>
      <w:r>
        <w:t>[12</w:t>
      </w:r>
      <w:r w:rsidR="00700938" w:rsidRPr="00246103">
        <w:t xml:space="preserve">] </w:t>
      </w:r>
      <w:r w:rsidR="00700938" w:rsidRPr="00246103">
        <w:rPr>
          <w:cs/>
        </w:rPr>
        <w:t xml:space="preserve">บริษัท ไอทีวี จำกัด (มหาชน) (2542). </w:t>
      </w:r>
      <w:r w:rsidR="00650B92">
        <w:rPr>
          <w:i/>
          <w:iCs/>
          <w:cs/>
        </w:rPr>
        <w:t>เรื่องราวของไอที</w:t>
      </w:r>
      <w:r w:rsidR="00700938" w:rsidRPr="00246103">
        <w:rPr>
          <w:i/>
          <w:iCs/>
          <w:cs/>
        </w:rPr>
        <w:t>วี</w:t>
      </w:r>
      <w:r w:rsidR="00700938" w:rsidRPr="00246103">
        <w:rPr>
          <w:cs/>
        </w:rPr>
        <w:t xml:space="preserve">, </w:t>
      </w:r>
      <w:r w:rsidR="00700938" w:rsidRPr="00246103">
        <w:t>[</w:t>
      </w:r>
      <w:r w:rsidR="00700938" w:rsidRPr="00246103">
        <w:rPr>
          <w:cs/>
        </w:rPr>
        <w:t>ระบบออนไลน์</w:t>
      </w:r>
      <w:r w:rsidR="00700938" w:rsidRPr="00246103">
        <w:t>]</w:t>
      </w:r>
      <w:r w:rsidR="00700938">
        <w:rPr>
          <w:cs/>
        </w:rPr>
        <w:t>,</w:t>
      </w:r>
      <w:r w:rsidR="00700938">
        <w:rPr>
          <w:rFonts w:hint="cs"/>
          <w:cs/>
        </w:rPr>
        <w:t xml:space="preserve"> </w:t>
      </w:r>
      <w:r w:rsidR="00650B92">
        <w:rPr>
          <w:cs/>
        </w:rPr>
        <w:t>แหล</w:t>
      </w:r>
      <w:r w:rsidR="00650B92">
        <w:rPr>
          <w:rFonts w:hint="cs"/>
          <w:cs/>
        </w:rPr>
        <w:t>่ง</w:t>
      </w:r>
      <w:r w:rsidR="00650B92">
        <w:rPr>
          <w:cs/>
        </w:rPr>
        <w:t>ท</w:t>
      </w:r>
      <w:r w:rsidR="00650B92">
        <w:rPr>
          <w:rFonts w:hint="cs"/>
          <w:cs/>
        </w:rPr>
        <w:t>ี่</w:t>
      </w:r>
      <w:r w:rsidR="00700938" w:rsidRPr="00246103">
        <w:rPr>
          <w:cs/>
        </w:rPr>
        <w:t xml:space="preserve">มา </w:t>
      </w:r>
      <w:r w:rsidR="00700938" w:rsidRPr="004E15F1">
        <w:rPr>
          <w:sz w:val="30"/>
          <w:szCs w:val="30"/>
        </w:rPr>
        <w:t>http://www.itv.co.th</w:t>
      </w:r>
      <w:r w:rsidR="00700938" w:rsidRPr="00246103">
        <w:t xml:space="preserve">, </w:t>
      </w:r>
      <w:r w:rsidR="00700938" w:rsidRPr="00246103">
        <w:rPr>
          <w:cs/>
        </w:rPr>
        <w:t>เข้าดูเมื่อวันที่</w:t>
      </w:r>
      <w:r w:rsidR="00700938" w:rsidRPr="00246103">
        <w:t xml:space="preserve"> 24/04/2553.</w:t>
      </w:r>
    </w:p>
    <w:p w:rsidR="00563013" w:rsidRPr="005A164E" w:rsidRDefault="00650B92" w:rsidP="00650B92">
      <w:pPr>
        <w:pStyle w:val="Heading1"/>
      </w:pPr>
      <w:r>
        <w:rPr>
          <w:rFonts w:hint="cs"/>
          <w:cs/>
        </w:rPr>
        <w:t>การส่งบทความฉบับเต็ม</w:t>
      </w:r>
    </w:p>
    <w:p w:rsidR="00650B92" w:rsidRPr="00246103" w:rsidRDefault="00650B92" w:rsidP="004E15F1">
      <w:pPr>
        <w:pStyle w:val="BodyText"/>
        <w:rPr>
          <w:cs/>
        </w:rPr>
      </w:pPr>
      <w:r w:rsidRPr="00246103">
        <w:rPr>
          <w:cs/>
        </w:rPr>
        <w:t>การส่งบทความฉบับเต็มเพื่อรับการพิจารณาให้ส่งผ่านระบบออนไลน์ทาง</w:t>
      </w:r>
      <w:r w:rsidRPr="00246103">
        <w:rPr>
          <w:rFonts w:hint="cs"/>
          <w:cs/>
        </w:rPr>
        <w:t>เว็</w:t>
      </w:r>
      <w:r w:rsidR="004E15F1">
        <w:rPr>
          <w:cs/>
        </w:rPr>
        <w:t>บไซ</w:t>
      </w:r>
      <w:r w:rsidR="004E15F1">
        <w:rPr>
          <w:rFonts w:hint="cs"/>
          <w:cs/>
        </w:rPr>
        <w:t>ต์</w:t>
      </w:r>
      <w:r w:rsidRPr="00246103">
        <w:rPr>
          <w:cs/>
        </w:rPr>
        <w:t xml:space="preserve">เท่านั้น โดยส่งเป็นไฟล์ </w:t>
      </w:r>
      <w:r w:rsidRPr="00246103">
        <w:t xml:space="preserve">MS Word </w:t>
      </w:r>
      <w:r w:rsidRPr="00246103">
        <w:rPr>
          <w:cs/>
        </w:rPr>
        <w:t>เมื่อ</w:t>
      </w:r>
      <w:r w:rsidR="004E15F1">
        <w:rPr>
          <w:rFonts w:hint="cs"/>
          <w:cs/>
        </w:rPr>
        <w:t>บทความ</w:t>
      </w:r>
      <w:r w:rsidRPr="00246103">
        <w:rPr>
          <w:cs/>
        </w:rPr>
        <w:t xml:space="preserve">ผ่านการพิจารณาให้เข้าร่วมการนำเสนอแล้ว </w:t>
      </w:r>
      <w:r w:rsidR="004E15F1">
        <w:rPr>
          <w:rFonts w:hint="cs"/>
          <w:cs/>
        </w:rPr>
        <w:t>ผู้เขียน</w:t>
      </w:r>
      <w:r w:rsidRPr="00246103">
        <w:rPr>
          <w:cs/>
        </w:rPr>
        <w:t xml:space="preserve">จะต้องส่งบทความฉบับสมบูรณ์ในลักษณะของ </w:t>
      </w:r>
      <w:r w:rsidR="004E15F1">
        <w:t>“camera-</w:t>
      </w:r>
      <w:r w:rsidRPr="00246103">
        <w:t>ready”</w:t>
      </w:r>
      <w:r w:rsidRPr="00246103">
        <w:rPr>
          <w:cs/>
        </w:rPr>
        <w:t xml:space="preserve"> </w:t>
      </w:r>
    </w:p>
    <w:p w:rsidR="00650B92" w:rsidRPr="00246103" w:rsidRDefault="00650B92" w:rsidP="004E15F1">
      <w:pPr>
        <w:pStyle w:val="BodyText"/>
      </w:pPr>
      <w:r w:rsidRPr="00246103">
        <w:rPr>
          <w:cs/>
        </w:rPr>
        <w:t>ก่อนการส่งไฟล์ ขอความกรุณาผู้เขียนบทความทำการทดสอบพิมพ</w:t>
      </w:r>
      <w:r w:rsidR="00971B5E">
        <w:rPr>
          <w:cs/>
        </w:rPr>
        <w:t>์จากไฟล์ที่ท่านจะส่ง และตรวจ</w:t>
      </w:r>
      <w:r w:rsidR="00971B5E">
        <w:rPr>
          <w:rFonts w:hint="cs"/>
          <w:cs/>
        </w:rPr>
        <w:t>สอบ</w:t>
      </w:r>
      <w:r w:rsidRPr="00246103">
        <w:rPr>
          <w:cs/>
        </w:rPr>
        <w:t>ความสมบูรณ์ของไฟล์ ความสมบูรณ์ของเนื้อหารวมถึงความชัดเจนของตัวหนังสือ รูปภาพ ตาราง และสมการ ทั้งนี้ความสมบูรณ์ของ</w:t>
      </w:r>
      <w:r w:rsidR="004E15F1">
        <w:rPr>
          <w:cs/>
        </w:rPr>
        <w:t>ไฟล์ท</w:t>
      </w:r>
      <w:r w:rsidR="004E15F1">
        <w:rPr>
          <w:rFonts w:hint="cs"/>
          <w:cs/>
        </w:rPr>
        <w:t>ี่</w:t>
      </w:r>
      <w:r w:rsidRPr="00246103">
        <w:rPr>
          <w:cs/>
        </w:rPr>
        <w:t>จัดส่งมา</w:t>
      </w:r>
      <w:r w:rsidR="004E15F1">
        <w:rPr>
          <w:cs/>
        </w:rPr>
        <w:t>เป็นความรับผิดชอบ</w:t>
      </w:r>
      <w:r w:rsidRPr="00246103">
        <w:rPr>
          <w:cs/>
        </w:rPr>
        <w:t>ของผู้เขียนบทความ และกรรมการขอสงวนสิทธิ์ในการไม่ตอบรับบทความที่การเขียนหรือไฟล์ไม่สมบูรณ์</w:t>
      </w:r>
    </w:p>
    <w:p w:rsidR="00950DFC" w:rsidRDefault="004E15F1" w:rsidP="00950DFC">
      <w:pPr>
        <w:pStyle w:val="BodyText"/>
        <w:jc w:val="left"/>
        <w:rPr>
          <w:rStyle w:val="Hyperlink"/>
          <w:color w:val="auto"/>
          <w:u w:val="none"/>
        </w:rPr>
      </w:pPr>
      <w:r>
        <w:rPr>
          <w:rFonts w:hint="cs"/>
          <w:cs/>
        </w:rPr>
        <w:t>โปรดตรวจสอบ</w:t>
      </w:r>
      <w:r w:rsidR="00650B92" w:rsidRPr="00246103">
        <w:rPr>
          <w:cs/>
        </w:rPr>
        <w:t>กำหนดการส่ง</w:t>
      </w:r>
      <w:r w:rsidR="00650B92">
        <w:rPr>
          <w:cs/>
        </w:rPr>
        <w:t>บทความ</w:t>
      </w:r>
      <w:r w:rsidR="00950DFC">
        <w:rPr>
          <w:rFonts w:hint="cs"/>
          <w:cs/>
        </w:rPr>
        <w:t>และประกาศข่าวต่าง ๆ จากเว็บไซต์ของการประชุมวิ</w:t>
      </w:r>
      <w:r>
        <w:rPr>
          <w:rFonts w:hint="cs"/>
          <w:cs/>
        </w:rPr>
        <w:t>ชากา</w:t>
      </w:r>
      <w:r w:rsidR="00950DFC">
        <w:rPr>
          <w:rFonts w:hint="cs"/>
          <w:cs/>
        </w:rPr>
        <w:t xml:space="preserve">รที่ลิงก์ </w:t>
      </w:r>
      <w:r w:rsidR="00971B5E" w:rsidRPr="00971B5E">
        <w:t>http://www.tsme.org/me-nett/me-nett2020/</w:t>
      </w:r>
      <w:r w:rsidR="00950DFC">
        <w:rPr>
          <w:rStyle w:val="Hyperlink"/>
          <w:color w:val="auto"/>
          <w:u w:val="none"/>
        </w:rPr>
        <w:t>.</w:t>
      </w:r>
    </w:p>
    <w:p w:rsidR="009F44D0" w:rsidRDefault="00950DFC" w:rsidP="00CE2C7B">
      <w:pPr>
        <w:pStyle w:val="BodyText"/>
      </w:pPr>
      <w:r>
        <w:rPr>
          <w:rFonts w:hint="cs"/>
          <w:cs/>
          <w:lang w:val="en-SG"/>
        </w:rPr>
        <w:t xml:space="preserve">หลังย่อหน้านี้มี </w:t>
      </w:r>
      <w:r>
        <w:rPr>
          <w:lang w:val="en-SG"/>
        </w:rPr>
        <w:t xml:space="preserve">continuous section break </w:t>
      </w:r>
      <w:r w:rsidR="00CE2C7B">
        <w:rPr>
          <w:rFonts w:hint="cs"/>
          <w:cs/>
          <w:lang w:val="en-SG"/>
        </w:rPr>
        <w:t>ใส่</w:t>
      </w:r>
      <w:r>
        <w:rPr>
          <w:rFonts w:hint="cs"/>
          <w:cs/>
        </w:rPr>
        <w:t>ไว้เพื่อ</w:t>
      </w:r>
      <w:r w:rsidR="00CE2C7B">
        <w:rPr>
          <w:rFonts w:hint="cs"/>
          <w:cs/>
        </w:rPr>
        <w:t xml:space="preserve">สิ้นสุดการจัดหน้ากระดาษแบบสองคอลัมน์ ท่านสามารถเรียกดูได้โดยการกดปุ่ม </w:t>
      </w:r>
      <w:r w:rsidR="00CE2C7B" w:rsidRPr="00CE2C7B">
        <w:t xml:space="preserve">¶ </w:t>
      </w:r>
      <w:r w:rsidR="00CE2C7B">
        <w:rPr>
          <w:rFonts w:hint="cs"/>
          <w:cs/>
        </w:rPr>
        <w:t>บนแถบเครื่องมือ (</w:t>
      </w:r>
      <w:r w:rsidR="00CE2C7B">
        <w:rPr>
          <w:lang w:val="en-SG"/>
        </w:rPr>
        <w:t xml:space="preserve">toolbar) </w:t>
      </w:r>
      <w:r w:rsidR="00CE2C7B">
        <w:rPr>
          <w:rFonts w:hint="cs"/>
          <w:cs/>
        </w:rPr>
        <w:t>โปรดอย่าลบออก</w:t>
      </w:r>
    </w:p>
    <w:p w:rsidR="005045E9" w:rsidRDefault="005045E9" w:rsidP="00CE2C7B">
      <w:pPr>
        <w:pStyle w:val="BodyText"/>
        <w:sectPr w:rsidR="005045E9" w:rsidSect="0065418D">
          <w:type w:val="continuous"/>
          <w:pgSz w:w="11906" w:h="16838" w:code="9"/>
          <w:pgMar w:top="1418" w:right="1134" w:bottom="1134" w:left="1418" w:header="720" w:footer="720" w:gutter="0"/>
          <w:cols w:num="2" w:space="504"/>
          <w:docGrid w:linePitch="360"/>
        </w:sectPr>
      </w:pPr>
    </w:p>
    <w:p w:rsidR="009F44D0" w:rsidRPr="006E3473" w:rsidRDefault="009F44D0" w:rsidP="009A267F">
      <w:pPr>
        <w:pStyle w:val="BodyText"/>
      </w:pPr>
    </w:p>
    <w:p w:rsidR="00563013" w:rsidRPr="005A164E" w:rsidRDefault="00563013" w:rsidP="00563013">
      <w:pPr>
        <w:tabs>
          <w:tab w:val="left" w:pos="360"/>
        </w:tabs>
        <w:jc w:val="thaiDistribute"/>
      </w:pPr>
      <w:r w:rsidRPr="005A164E">
        <w:rPr>
          <w:cs/>
        </w:rPr>
        <w:t xml:space="preserve"> </w:t>
      </w:r>
    </w:p>
    <w:p w:rsidR="003E5154" w:rsidRDefault="003E5154" w:rsidP="00A6297C">
      <w:pPr>
        <w:tabs>
          <w:tab w:val="left" w:pos="360"/>
        </w:tabs>
        <w:jc w:val="thaiDistribute"/>
      </w:pPr>
    </w:p>
    <w:sectPr w:rsidR="003E5154" w:rsidSect="0065418D">
      <w:type w:val="continuous"/>
      <w:pgSz w:w="11906" w:h="16838" w:code="9"/>
      <w:pgMar w:top="1418" w:right="1134" w:bottom="1134" w:left="1418" w:header="720" w:footer="720" w:gutter="0"/>
      <w:cols w:num="2" w:space="50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5CE6" w:rsidRDefault="00BB5CE6">
      <w:r>
        <w:separator/>
      </w:r>
    </w:p>
  </w:endnote>
  <w:endnote w:type="continuationSeparator" w:id="0">
    <w:p w:rsidR="00BB5CE6" w:rsidRDefault="00BB5C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B53A5" w:rsidRDefault="00BB53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5CE6" w:rsidRDefault="00BB5CE6">
      <w:r>
        <w:separator/>
      </w:r>
    </w:p>
  </w:footnote>
  <w:footnote w:type="continuationSeparator" w:id="0">
    <w:p w:rsidR="00BB5CE6" w:rsidRDefault="00BB5C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>
          <wp:extent cx="5955665" cy="1986280"/>
          <wp:effectExtent l="0" t="0" r="0" b="0"/>
          <wp:docPr id="6" name="Picture 6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972" w:type="dxa"/>
      <w:tblInd w:w="-270" w:type="dxa"/>
      <w:tblLayout w:type="fixed"/>
      <w:tblLook w:val="04A0" w:firstRow="1" w:lastRow="0" w:firstColumn="1" w:lastColumn="0" w:noHBand="0" w:noVBand="1"/>
    </w:tblPr>
    <w:tblGrid>
      <w:gridCol w:w="2412"/>
      <w:gridCol w:w="4860"/>
      <w:gridCol w:w="2700"/>
    </w:tblGrid>
    <w:tr w:rsidR="00892D29" w:rsidRPr="00874A56" w:rsidTr="00903BC6">
      <w:tc>
        <w:tcPr>
          <w:tcW w:w="2412" w:type="dxa"/>
          <w:shd w:val="clear" w:color="auto" w:fill="auto"/>
        </w:tcPr>
        <w:p w:rsidR="00892D29" w:rsidRPr="00874A56" w:rsidRDefault="00BB5CE6" w:rsidP="00C662F6">
          <w:pPr>
            <w:jc w:val="center"/>
            <w:rPr>
              <w:sz w:val="20"/>
              <w:szCs w:val="20"/>
            </w:rPr>
          </w:pPr>
          <w: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i1025" type="#_x0000_t75" style="width:55.2pt;height:59.4pt" o:ole="">
                <v:imagedata r:id="rId1" o:title="logo-MU_Color" croptop="-4493f"/>
              </v:shape>
            </w:pict>
          </w:r>
          <w:r w:rsidR="00903BC6">
            <w:t xml:space="preserve"> </w:t>
          </w:r>
        </w:p>
      </w:tc>
      <w:tc>
        <w:tcPr>
          <w:tcW w:w="4860" w:type="dxa"/>
          <w:shd w:val="clear" w:color="auto" w:fill="auto"/>
        </w:tcPr>
        <w:p w:rsidR="001842D3" w:rsidRPr="001842D3" w:rsidRDefault="001842D3" w:rsidP="001842D3">
          <w:pPr>
            <w:jc w:val="center"/>
            <w:rPr>
              <w:sz w:val="24"/>
              <w:szCs w:val="24"/>
            </w:rPr>
          </w:pPr>
          <w:r w:rsidRPr="001842D3">
            <w:rPr>
              <w:sz w:val="24"/>
              <w:szCs w:val="24"/>
              <w:cs/>
            </w:rPr>
            <w:t xml:space="preserve">การประชุมวิชาการเครือข่ายวิศวกรรมเครื่องกลแห่งประเทศไทย ครั้งที่ </w:t>
          </w:r>
          <w:r w:rsidRPr="001842D3">
            <w:rPr>
              <w:sz w:val="24"/>
              <w:szCs w:val="24"/>
            </w:rPr>
            <w:t>34</w:t>
          </w:r>
        </w:p>
        <w:p w:rsidR="00135B3F" w:rsidRPr="008A3C55" w:rsidRDefault="001842D3" w:rsidP="001842D3">
          <w:pPr>
            <w:jc w:val="center"/>
            <w:rPr>
              <w:sz w:val="24"/>
              <w:szCs w:val="24"/>
              <w:lang w:val="en-SG"/>
            </w:rPr>
          </w:pPr>
          <w:r w:rsidRPr="00420B4C">
            <w:rPr>
              <w:sz w:val="24"/>
              <w:szCs w:val="24"/>
              <w:cs/>
            </w:rPr>
            <w:t xml:space="preserve">วันที่ </w:t>
          </w:r>
          <w:r w:rsidR="00420B4C" w:rsidRPr="00420B4C">
            <w:rPr>
              <w:sz w:val="24"/>
              <w:szCs w:val="24"/>
            </w:rPr>
            <w:t>14 -17</w:t>
          </w:r>
          <w:r w:rsidRPr="00420B4C">
            <w:rPr>
              <w:sz w:val="24"/>
              <w:szCs w:val="24"/>
            </w:rPr>
            <w:t xml:space="preserve"> </w:t>
          </w:r>
          <w:r w:rsidRPr="00420B4C">
            <w:rPr>
              <w:sz w:val="24"/>
              <w:szCs w:val="24"/>
              <w:cs/>
            </w:rPr>
            <w:t xml:space="preserve">กรกฎาคม พ.ศ. </w:t>
          </w:r>
          <w:r w:rsidR="008D492F">
            <w:rPr>
              <w:sz w:val="24"/>
              <w:szCs w:val="24"/>
            </w:rPr>
            <w:t>2563</w:t>
          </w:r>
          <w:r w:rsidRPr="00420B4C">
            <w:rPr>
              <w:sz w:val="24"/>
              <w:szCs w:val="24"/>
            </w:rPr>
            <w:t xml:space="preserve"> </w:t>
          </w:r>
          <w:r w:rsidR="00903BC6">
            <w:rPr>
              <w:sz w:val="24"/>
              <w:szCs w:val="24"/>
              <w:cs/>
            </w:rPr>
            <w:t>จังหวัดประจวบคีรีขันธ์</w:t>
          </w:r>
        </w:p>
        <w:p w:rsidR="00135B3F" w:rsidRPr="00741C23" w:rsidRDefault="00B72B06" w:rsidP="0025102F">
          <w:pPr>
            <w:jc w:val="center"/>
            <w:rPr>
              <w:b/>
              <w:bCs/>
              <w:sz w:val="40"/>
              <w:szCs w:val="40"/>
            </w:rPr>
          </w:pPr>
          <w:r w:rsidRPr="00741C23">
            <w:rPr>
              <w:b/>
              <w:bCs/>
              <w:sz w:val="40"/>
              <w:szCs w:val="40"/>
            </w:rPr>
            <w:t>AMM</w:t>
          </w:r>
          <w:r w:rsidR="00DF21CF" w:rsidRPr="00741C23">
            <w:rPr>
              <w:b/>
              <w:bCs/>
              <w:sz w:val="40"/>
              <w:szCs w:val="40"/>
            </w:rPr>
            <w:t>–</w:t>
          </w:r>
          <w:r w:rsidR="0025102F" w:rsidRPr="00741C23">
            <w:rPr>
              <w:b/>
              <w:bCs/>
              <w:sz w:val="40"/>
              <w:szCs w:val="40"/>
            </w:rPr>
            <w:t>XXX</w:t>
          </w:r>
        </w:p>
      </w:tc>
      <w:tc>
        <w:tcPr>
          <w:tcW w:w="2700" w:type="dxa"/>
          <w:shd w:val="clear" w:color="auto" w:fill="auto"/>
        </w:tcPr>
        <w:p w:rsidR="00892D29" w:rsidRPr="00874A56" w:rsidRDefault="008D492F" w:rsidP="00874A56">
          <w:pPr>
            <w:jc w:val="right"/>
            <w:rPr>
              <w:sz w:val="20"/>
              <w:szCs w:val="20"/>
            </w:rPr>
          </w:pPr>
          <w:r>
            <w:rPr>
              <w:noProof/>
              <w:sz w:val="20"/>
              <w:szCs w:val="20"/>
              <w:lang w:eastAsia="en-US"/>
            </w:rPr>
            <w:pict>
              <v:shape id="_x0000_i1026" type="#_x0000_t75" style="width:123.6pt;height:62.4pt">
                <v:imagedata r:id="rId2" o:title="MEnett2020 Red_off" croptop="6639f" cropbottom="11929f"/>
              </v:shape>
            </w:pict>
          </w:r>
        </w:p>
      </w:tc>
    </w:tr>
  </w:tbl>
  <w:p w:rsidR="00B34232" w:rsidRPr="00933B81" w:rsidRDefault="00B34232" w:rsidP="00B72B06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4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51008"/>
    <w:rsid w:val="00075819"/>
    <w:rsid w:val="0007695E"/>
    <w:rsid w:val="00087AD7"/>
    <w:rsid w:val="00090F20"/>
    <w:rsid w:val="00092294"/>
    <w:rsid w:val="000A4770"/>
    <w:rsid w:val="000E30B8"/>
    <w:rsid w:val="000E38E8"/>
    <w:rsid w:val="000E490E"/>
    <w:rsid w:val="000E4A66"/>
    <w:rsid w:val="000E573D"/>
    <w:rsid w:val="000F2724"/>
    <w:rsid w:val="000F3C3C"/>
    <w:rsid w:val="00103C73"/>
    <w:rsid w:val="00121F1D"/>
    <w:rsid w:val="00126350"/>
    <w:rsid w:val="00134488"/>
    <w:rsid w:val="00135B3F"/>
    <w:rsid w:val="00136885"/>
    <w:rsid w:val="00145FAA"/>
    <w:rsid w:val="00172680"/>
    <w:rsid w:val="001842D3"/>
    <w:rsid w:val="001846D2"/>
    <w:rsid w:val="0019250F"/>
    <w:rsid w:val="001A3371"/>
    <w:rsid w:val="001B3322"/>
    <w:rsid w:val="001B6D89"/>
    <w:rsid w:val="001D7E60"/>
    <w:rsid w:val="001E4587"/>
    <w:rsid w:val="001F7D99"/>
    <w:rsid w:val="00230F8D"/>
    <w:rsid w:val="0024064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5101"/>
    <w:rsid w:val="002A7CEA"/>
    <w:rsid w:val="002C40E9"/>
    <w:rsid w:val="002C4C71"/>
    <w:rsid w:val="002C580D"/>
    <w:rsid w:val="002E16C6"/>
    <w:rsid w:val="002F0FDB"/>
    <w:rsid w:val="00302ABC"/>
    <w:rsid w:val="0030584E"/>
    <w:rsid w:val="00307E14"/>
    <w:rsid w:val="00312393"/>
    <w:rsid w:val="00345F78"/>
    <w:rsid w:val="003462B7"/>
    <w:rsid w:val="00364EB3"/>
    <w:rsid w:val="00377C54"/>
    <w:rsid w:val="0038182C"/>
    <w:rsid w:val="003843C1"/>
    <w:rsid w:val="00392D53"/>
    <w:rsid w:val="003A5BC9"/>
    <w:rsid w:val="003A79F3"/>
    <w:rsid w:val="003B5C85"/>
    <w:rsid w:val="003C5E83"/>
    <w:rsid w:val="003D66E9"/>
    <w:rsid w:val="003E5154"/>
    <w:rsid w:val="004026AD"/>
    <w:rsid w:val="00402C49"/>
    <w:rsid w:val="00402CF1"/>
    <w:rsid w:val="00407AC7"/>
    <w:rsid w:val="0041450C"/>
    <w:rsid w:val="004167C1"/>
    <w:rsid w:val="0041729D"/>
    <w:rsid w:val="00420B4C"/>
    <w:rsid w:val="004239DC"/>
    <w:rsid w:val="004462E5"/>
    <w:rsid w:val="00456A37"/>
    <w:rsid w:val="00463CE6"/>
    <w:rsid w:val="00466C0F"/>
    <w:rsid w:val="00472346"/>
    <w:rsid w:val="00473531"/>
    <w:rsid w:val="0047450D"/>
    <w:rsid w:val="004845AC"/>
    <w:rsid w:val="00494875"/>
    <w:rsid w:val="00494AEE"/>
    <w:rsid w:val="00494BDF"/>
    <w:rsid w:val="004A77ED"/>
    <w:rsid w:val="004A7D7D"/>
    <w:rsid w:val="004C07A7"/>
    <w:rsid w:val="004C6A17"/>
    <w:rsid w:val="004C6F07"/>
    <w:rsid w:val="004D33CC"/>
    <w:rsid w:val="004D593E"/>
    <w:rsid w:val="004E11B9"/>
    <w:rsid w:val="004E15F1"/>
    <w:rsid w:val="00503610"/>
    <w:rsid w:val="005039E4"/>
    <w:rsid w:val="005045E9"/>
    <w:rsid w:val="005124FB"/>
    <w:rsid w:val="00524958"/>
    <w:rsid w:val="00533EE5"/>
    <w:rsid w:val="005435EF"/>
    <w:rsid w:val="00556370"/>
    <w:rsid w:val="00560889"/>
    <w:rsid w:val="00561705"/>
    <w:rsid w:val="00561D9B"/>
    <w:rsid w:val="00563013"/>
    <w:rsid w:val="00570DA1"/>
    <w:rsid w:val="005817DA"/>
    <w:rsid w:val="00586BC8"/>
    <w:rsid w:val="005B3753"/>
    <w:rsid w:val="005D6859"/>
    <w:rsid w:val="005E1806"/>
    <w:rsid w:val="005E3388"/>
    <w:rsid w:val="005E42E5"/>
    <w:rsid w:val="005E7966"/>
    <w:rsid w:val="005F79DD"/>
    <w:rsid w:val="006028EC"/>
    <w:rsid w:val="00605904"/>
    <w:rsid w:val="0060747B"/>
    <w:rsid w:val="0061530C"/>
    <w:rsid w:val="006154EC"/>
    <w:rsid w:val="00650B92"/>
    <w:rsid w:val="0065317D"/>
    <w:rsid w:val="0065418D"/>
    <w:rsid w:val="00654DCE"/>
    <w:rsid w:val="00655CF6"/>
    <w:rsid w:val="00655E41"/>
    <w:rsid w:val="00656165"/>
    <w:rsid w:val="0066332C"/>
    <w:rsid w:val="006725FF"/>
    <w:rsid w:val="006841D7"/>
    <w:rsid w:val="00686968"/>
    <w:rsid w:val="006871EB"/>
    <w:rsid w:val="006A0B60"/>
    <w:rsid w:val="006B4B24"/>
    <w:rsid w:val="006B6D90"/>
    <w:rsid w:val="006C4BC0"/>
    <w:rsid w:val="006D024B"/>
    <w:rsid w:val="006D2EFE"/>
    <w:rsid w:val="006D4B4C"/>
    <w:rsid w:val="006E3473"/>
    <w:rsid w:val="006E5DD5"/>
    <w:rsid w:val="006E7A91"/>
    <w:rsid w:val="006F0B8D"/>
    <w:rsid w:val="006F3650"/>
    <w:rsid w:val="00700938"/>
    <w:rsid w:val="007043DB"/>
    <w:rsid w:val="00707AD3"/>
    <w:rsid w:val="00716C50"/>
    <w:rsid w:val="00741C23"/>
    <w:rsid w:val="00745008"/>
    <w:rsid w:val="00753E95"/>
    <w:rsid w:val="007621BF"/>
    <w:rsid w:val="00764BBE"/>
    <w:rsid w:val="00771690"/>
    <w:rsid w:val="0077252F"/>
    <w:rsid w:val="00781746"/>
    <w:rsid w:val="007A59FD"/>
    <w:rsid w:val="007C49BA"/>
    <w:rsid w:val="007D27B2"/>
    <w:rsid w:val="007E04AF"/>
    <w:rsid w:val="007E22FE"/>
    <w:rsid w:val="007E3EE1"/>
    <w:rsid w:val="007F52A6"/>
    <w:rsid w:val="00801875"/>
    <w:rsid w:val="00805410"/>
    <w:rsid w:val="008216CB"/>
    <w:rsid w:val="00827AA8"/>
    <w:rsid w:val="0084490B"/>
    <w:rsid w:val="0084565D"/>
    <w:rsid w:val="00845B9F"/>
    <w:rsid w:val="00853A45"/>
    <w:rsid w:val="008572EC"/>
    <w:rsid w:val="008710E9"/>
    <w:rsid w:val="008722B5"/>
    <w:rsid w:val="00874A56"/>
    <w:rsid w:val="00882EB3"/>
    <w:rsid w:val="00887D35"/>
    <w:rsid w:val="00890108"/>
    <w:rsid w:val="00892D29"/>
    <w:rsid w:val="008933F5"/>
    <w:rsid w:val="00894683"/>
    <w:rsid w:val="00895B75"/>
    <w:rsid w:val="0089611B"/>
    <w:rsid w:val="008A21BC"/>
    <w:rsid w:val="008A3C55"/>
    <w:rsid w:val="008A538F"/>
    <w:rsid w:val="008B20A0"/>
    <w:rsid w:val="008B7632"/>
    <w:rsid w:val="008B7866"/>
    <w:rsid w:val="008C6305"/>
    <w:rsid w:val="008D492F"/>
    <w:rsid w:val="008D6568"/>
    <w:rsid w:val="008F34E1"/>
    <w:rsid w:val="00903BC6"/>
    <w:rsid w:val="00904A46"/>
    <w:rsid w:val="00916553"/>
    <w:rsid w:val="0091656A"/>
    <w:rsid w:val="009223EB"/>
    <w:rsid w:val="00930A16"/>
    <w:rsid w:val="00933B81"/>
    <w:rsid w:val="00934C53"/>
    <w:rsid w:val="00935977"/>
    <w:rsid w:val="009359DB"/>
    <w:rsid w:val="0094111F"/>
    <w:rsid w:val="009470A6"/>
    <w:rsid w:val="00947C8E"/>
    <w:rsid w:val="00950DFC"/>
    <w:rsid w:val="009542FA"/>
    <w:rsid w:val="009635AD"/>
    <w:rsid w:val="00971035"/>
    <w:rsid w:val="00971B5E"/>
    <w:rsid w:val="00972028"/>
    <w:rsid w:val="00973355"/>
    <w:rsid w:val="009763B4"/>
    <w:rsid w:val="00983B48"/>
    <w:rsid w:val="00986C43"/>
    <w:rsid w:val="00994A51"/>
    <w:rsid w:val="009A267F"/>
    <w:rsid w:val="009C18F5"/>
    <w:rsid w:val="009D5BB5"/>
    <w:rsid w:val="009E0D49"/>
    <w:rsid w:val="009E5805"/>
    <w:rsid w:val="009F0E59"/>
    <w:rsid w:val="009F1A43"/>
    <w:rsid w:val="009F44D0"/>
    <w:rsid w:val="00A03DDC"/>
    <w:rsid w:val="00A03FC8"/>
    <w:rsid w:val="00A04B77"/>
    <w:rsid w:val="00A0500D"/>
    <w:rsid w:val="00A2065A"/>
    <w:rsid w:val="00A366C3"/>
    <w:rsid w:val="00A43DAE"/>
    <w:rsid w:val="00A44A8E"/>
    <w:rsid w:val="00A469F1"/>
    <w:rsid w:val="00A46E43"/>
    <w:rsid w:val="00A6297C"/>
    <w:rsid w:val="00A65187"/>
    <w:rsid w:val="00A7536F"/>
    <w:rsid w:val="00A75A54"/>
    <w:rsid w:val="00A92593"/>
    <w:rsid w:val="00A92DFC"/>
    <w:rsid w:val="00A952C4"/>
    <w:rsid w:val="00AA1D0D"/>
    <w:rsid w:val="00AA24E5"/>
    <w:rsid w:val="00AA7767"/>
    <w:rsid w:val="00AA7800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3363D"/>
    <w:rsid w:val="00B34232"/>
    <w:rsid w:val="00B44F44"/>
    <w:rsid w:val="00B4751B"/>
    <w:rsid w:val="00B52906"/>
    <w:rsid w:val="00B60C2E"/>
    <w:rsid w:val="00B6347A"/>
    <w:rsid w:val="00B66A52"/>
    <w:rsid w:val="00B72B06"/>
    <w:rsid w:val="00B80EE4"/>
    <w:rsid w:val="00B81E2B"/>
    <w:rsid w:val="00B8470F"/>
    <w:rsid w:val="00B84F1F"/>
    <w:rsid w:val="00B9268C"/>
    <w:rsid w:val="00B94CDF"/>
    <w:rsid w:val="00BA083C"/>
    <w:rsid w:val="00BA4382"/>
    <w:rsid w:val="00BA4CB0"/>
    <w:rsid w:val="00BB0F39"/>
    <w:rsid w:val="00BB2CDD"/>
    <w:rsid w:val="00BB3819"/>
    <w:rsid w:val="00BB53A5"/>
    <w:rsid w:val="00BB5CE6"/>
    <w:rsid w:val="00BB6A77"/>
    <w:rsid w:val="00BB7307"/>
    <w:rsid w:val="00BC3C97"/>
    <w:rsid w:val="00BC53FD"/>
    <w:rsid w:val="00BD2F77"/>
    <w:rsid w:val="00BE1679"/>
    <w:rsid w:val="00BE1EF8"/>
    <w:rsid w:val="00BE3A7E"/>
    <w:rsid w:val="00BF0F12"/>
    <w:rsid w:val="00BF11A6"/>
    <w:rsid w:val="00C02DB0"/>
    <w:rsid w:val="00C06CAF"/>
    <w:rsid w:val="00C1087F"/>
    <w:rsid w:val="00C27482"/>
    <w:rsid w:val="00C3085A"/>
    <w:rsid w:val="00C41347"/>
    <w:rsid w:val="00C44267"/>
    <w:rsid w:val="00C5695D"/>
    <w:rsid w:val="00C662F6"/>
    <w:rsid w:val="00C70F84"/>
    <w:rsid w:val="00C7321C"/>
    <w:rsid w:val="00CA1818"/>
    <w:rsid w:val="00CA79A3"/>
    <w:rsid w:val="00CB02CD"/>
    <w:rsid w:val="00CB5486"/>
    <w:rsid w:val="00CC532E"/>
    <w:rsid w:val="00CD0BD7"/>
    <w:rsid w:val="00CD1526"/>
    <w:rsid w:val="00CD46E2"/>
    <w:rsid w:val="00CD4FD5"/>
    <w:rsid w:val="00CD75B9"/>
    <w:rsid w:val="00CE08DB"/>
    <w:rsid w:val="00CE2C7B"/>
    <w:rsid w:val="00CE463D"/>
    <w:rsid w:val="00CF490B"/>
    <w:rsid w:val="00D02230"/>
    <w:rsid w:val="00D21476"/>
    <w:rsid w:val="00D23928"/>
    <w:rsid w:val="00D271A5"/>
    <w:rsid w:val="00D27BFB"/>
    <w:rsid w:val="00D44968"/>
    <w:rsid w:val="00D4615B"/>
    <w:rsid w:val="00D521E9"/>
    <w:rsid w:val="00D525DE"/>
    <w:rsid w:val="00D55964"/>
    <w:rsid w:val="00D55A64"/>
    <w:rsid w:val="00D55C7A"/>
    <w:rsid w:val="00D7013C"/>
    <w:rsid w:val="00D739B6"/>
    <w:rsid w:val="00D86C3D"/>
    <w:rsid w:val="00DA5FB9"/>
    <w:rsid w:val="00DA6189"/>
    <w:rsid w:val="00DA7752"/>
    <w:rsid w:val="00DC2147"/>
    <w:rsid w:val="00DC4A0E"/>
    <w:rsid w:val="00DD0B52"/>
    <w:rsid w:val="00DD7F46"/>
    <w:rsid w:val="00DE783F"/>
    <w:rsid w:val="00DF0261"/>
    <w:rsid w:val="00DF0561"/>
    <w:rsid w:val="00DF21CF"/>
    <w:rsid w:val="00DF29E0"/>
    <w:rsid w:val="00E047E1"/>
    <w:rsid w:val="00E052EE"/>
    <w:rsid w:val="00E071A0"/>
    <w:rsid w:val="00E10842"/>
    <w:rsid w:val="00E11C48"/>
    <w:rsid w:val="00E14687"/>
    <w:rsid w:val="00E209BC"/>
    <w:rsid w:val="00E241B4"/>
    <w:rsid w:val="00E256B3"/>
    <w:rsid w:val="00E43A2A"/>
    <w:rsid w:val="00E44702"/>
    <w:rsid w:val="00E50F59"/>
    <w:rsid w:val="00E512EA"/>
    <w:rsid w:val="00E5429B"/>
    <w:rsid w:val="00E56BEE"/>
    <w:rsid w:val="00E61CC6"/>
    <w:rsid w:val="00E711C7"/>
    <w:rsid w:val="00E8387A"/>
    <w:rsid w:val="00E854EF"/>
    <w:rsid w:val="00E95E4F"/>
    <w:rsid w:val="00E96E69"/>
    <w:rsid w:val="00E971EC"/>
    <w:rsid w:val="00EA5476"/>
    <w:rsid w:val="00EB0118"/>
    <w:rsid w:val="00EB1C7A"/>
    <w:rsid w:val="00EC542D"/>
    <w:rsid w:val="00EC673C"/>
    <w:rsid w:val="00ED4A65"/>
    <w:rsid w:val="00EE1E65"/>
    <w:rsid w:val="00EE7088"/>
    <w:rsid w:val="00F02E09"/>
    <w:rsid w:val="00F1631F"/>
    <w:rsid w:val="00F25D9F"/>
    <w:rsid w:val="00F353B1"/>
    <w:rsid w:val="00F3744F"/>
    <w:rsid w:val="00F4020C"/>
    <w:rsid w:val="00F41245"/>
    <w:rsid w:val="00F50C0A"/>
    <w:rsid w:val="00F71B89"/>
    <w:rsid w:val="00F807F6"/>
    <w:rsid w:val="00F82F2E"/>
    <w:rsid w:val="00F87DFA"/>
    <w:rsid w:val="00FA2A21"/>
    <w:rsid w:val="00FA63C8"/>
    <w:rsid w:val="00FD4140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  <w14:docId w14:val="73E36592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hyperlink" Target="http://www.doe.gov.bridge" TargetMode="Externa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www.dede.go.th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5160F4-1044-4D66-882C-BF56F94240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43</TotalTime>
  <Pages>1</Pages>
  <Words>1765</Words>
  <Characters>10066</Characters>
  <Application>Microsoft Office Word</Application>
  <DocSecurity>0</DocSecurity>
  <Lines>83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Topic: A, B, C, D, E or F</vt:lpstr>
      <vt:lpstr>Topic: A, B, C, D, E or F</vt:lpstr>
    </vt:vector>
  </TitlesOfParts>
  <Company>JGSEE</Company>
  <LinksUpToDate>false</LinksUpToDate>
  <CharactersWithSpaces>11808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: A, B, C, D, E or F</dc:title>
  <dc:creator>JGSEE</dc:creator>
  <cp:lastModifiedBy>Arom Boekfah</cp:lastModifiedBy>
  <cp:revision>44</cp:revision>
  <cp:lastPrinted>2019-07-21T06:48:00Z</cp:lastPrinted>
  <dcterms:created xsi:type="dcterms:W3CDTF">2019-07-21T07:12:00Z</dcterms:created>
  <dcterms:modified xsi:type="dcterms:W3CDTF">2020-02-25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